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data6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7.xml" ContentType="application/vnd.openxmlformats-officedocument.drawingml.diagramData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11" r:id="rId1"/>
  </p:sldMasterIdLst>
  <p:notesMasterIdLst>
    <p:notesMasterId r:id="rId26"/>
  </p:notesMasterIdLst>
  <p:sldIdLst>
    <p:sldId id="256" r:id="rId2"/>
    <p:sldId id="312" r:id="rId3"/>
    <p:sldId id="316" r:id="rId4"/>
    <p:sldId id="325" r:id="rId5"/>
    <p:sldId id="315" r:id="rId6"/>
    <p:sldId id="317" r:id="rId7"/>
    <p:sldId id="326" r:id="rId8"/>
    <p:sldId id="318" r:id="rId9"/>
    <p:sldId id="336" r:id="rId10"/>
    <p:sldId id="327" r:id="rId11"/>
    <p:sldId id="337" r:id="rId12"/>
    <p:sldId id="319" r:id="rId13"/>
    <p:sldId id="333" r:id="rId14"/>
    <p:sldId id="321" r:id="rId15"/>
    <p:sldId id="331" r:id="rId16"/>
    <p:sldId id="332" r:id="rId17"/>
    <p:sldId id="322" r:id="rId18"/>
    <p:sldId id="334" r:id="rId19"/>
    <p:sldId id="335" r:id="rId20"/>
    <p:sldId id="330" r:id="rId21"/>
    <p:sldId id="323" r:id="rId22"/>
    <p:sldId id="329" r:id="rId23"/>
    <p:sldId id="328" r:id="rId24"/>
    <p:sldId id="324" r:id="rId25"/>
  </p:sldIdLst>
  <p:sldSz cx="18288000" cy="10287000"/>
  <p:notesSz cx="6858000" cy="91440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  <p:embeddedFont>
      <p:font typeface="Cambria Math" panose="02040503050406030204" pitchFamily="18" charset="0"/>
      <p:regular r:id="rId31"/>
    </p:embeddedFont>
    <p:embeddedFont>
      <p:font typeface="Trebuchet MS" panose="020B0603020202020204" pitchFamily="34" charset="0"/>
      <p:regular r:id="rId32"/>
      <p:bold r:id="rId33"/>
      <p:italic r:id="rId34"/>
      <p:boldItalic r:id="rId35"/>
    </p:embeddedFont>
    <p:embeddedFont>
      <p:font typeface="Wingdings 3" panose="05040102010807070707" pitchFamily="18" charset="2"/>
      <p:regular r:id="rId36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11" autoAdjust="0"/>
    <p:restoredTop sz="92621" autoAdjust="0"/>
  </p:normalViewPr>
  <p:slideViewPr>
    <p:cSldViewPr>
      <p:cViewPr varScale="1">
        <p:scale>
          <a:sx n="45" d="100"/>
          <a:sy n="45" d="100"/>
        </p:scale>
        <p:origin x="67" y="2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8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7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6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36" Type="http://schemas.openxmlformats.org/officeDocument/2006/relationships/font" Target="fonts/font10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font" Target="fonts/font9.fntdata"/></Relationships>
</file>

<file path=ppt/diagrams/_rels/data5.x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iagrams/_rels/data7.x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9FBAA77-F002-4B95-9EFC-0257A41B0DF1}" type="doc">
      <dgm:prSet loTypeId="urn:diagrams.loki3.com/BracketList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vi-VN"/>
        </a:p>
      </dgm:t>
    </dgm:pt>
    <dgm:pt modelId="{63BD27AD-5D60-4D34-AF15-14F732060671}">
      <dgm:prSet phldrT="[Text]" custT="1"/>
      <dgm:spPr/>
      <dgm:t>
        <a:bodyPr/>
        <a:lstStyle/>
        <a:p>
          <a:r>
            <a:rPr lang="en-US" sz="2600">
              <a:latin typeface="Arial" panose="020B0604020202020204" pitchFamily="34" charset="0"/>
              <a:cs typeface="Arial" panose="020B0604020202020204" pitchFamily="34" charset="0"/>
            </a:rPr>
            <a:t>TỔNG QUAN ĐỀ TÀI</a:t>
          </a:r>
          <a:endParaRPr lang="vi-VN" sz="26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D4BC86E7-B1C4-4850-895B-0B9FE52B2F46}" type="parTrans" cxnId="{80417F2F-11BE-4843-9F37-47CCA854EFAD}">
      <dgm:prSet/>
      <dgm:spPr/>
      <dgm:t>
        <a:bodyPr/>
        <a:lstStyle/>
        <a:p>
          <a:endParaRPr lang="vi-VN"/>
        </a:p>
      </dgm:t>
    </dgm:pt>
    <dgm:pt modelId="{AAF18527-281D-4EE8-A4D7-760D301AE31B}" type="sibTrans" cxnId="{80417F2F-11BE-4843-9F37-47CCA854EFAD}">
      <dgm:prSet/>
      <dgm:spPr/>
      <dgm:t>
        <a:bodyPr/>
        <a:lstStyle/>
        <a:p>
          <a:endParaRPr lang="vi-VN"/>
        </a:p>
      </dgm:t>
    </dgm:pt>
    <dgm:pt modelId="{CD1C9215-DF12-4285-AB43-83E4DCDAC23F}">
      <dgm:prSet phldrT="[Text]" custT="1"/>
      <dgm:spPr/>
      <dgm:t>
        <a:bodyPr/>
        <a:lstStyle/>
        <a:p>
          <a:r>
            <a:rPr lang="en-US" sz="2600">
              <a:latin typeface="Arial" panose="020B0604020202020204" pitchFamily="34" charset="0"/>
              <a:cs typeface="Arial" panose="020B0604020202020204" pitchFamily="34" charset="0"/>
            </a:rPr>
            <a:t>Tính cấp thiết của đề tài</a:t>
          </a:r>
          <a:endParaRPr lang="vi-VN" sz="26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7CF425CF-2ECC-4D63-8E79-1469AD97DDC5}" type="parTrans" cxnId="{FEB548A9-F3D5-41E7-80D4-B89DE32673F0}">
      <dgm:prSet/>
      <dgm:spPr/>
      <dgm:t>
        <a:bodyPr/>
        <a:lstStyle/>
        <a:p>
          <a:endParaRPr lang="vi-VN"/>
        </a:p>
      </dgm:t>
    </dgm:pt>
    <dgm:pt modelId="{3B1D1FD2-BF99-4BFB-9901-EEAB4C6F722C}" type="sibTrans" cxnId="{FEB548A9-F3D5-41E7-80D4-B89DE32673F0}">
      <dgm:prSet/>
      <dgm:spPr/>
      <dgm:t>
        <a:bodyPr/>
        <a:lstStyle/>
        <a:p>
          <a:endParaRPr lang="vi-VN"/>
        </a:p>
      </dgm:t>
    </dgm:pt>
    <dgm:pt modelId="{6C7514EA-4D6E-445C-B489-10368109AF70}">
      <dgm:prSet phldrT="[Text]" custT="1"/>
      <dgm:spPr/>
      <dgm:t>
        <a:bodyPr/>
        <a:lstStyle/>
        <a:p>
          <a:r>
            <a:rPr lang="en-US" sz="2600">
              <a:latin typeface="Arial" panose="020B0604020202020204" pitchFamily="34" charset="0"/>
              <a:cs typeface="Arial" panose="020B0604020202020204" pitchFamily="34" charset="0"/>
            </a:rPr>
            <a:t>QUY TRÌNH THỰC HIỆN</a:t>
          </a:r>
          <a:endParaRPr lang="vi-VN" sz="26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70696664-984E-46D6-9345-503123B997B6}" type="parTrans" cxnId="{7BEC2EF1-8F67-4710-963F-17A832F73A68}">
      <dgm:prSet/>
      <dgm:spPr/>
      <dgm:t>
        <a:bodyPr/>
        <a:lstStyle/>
        <a:p>
          <a:endParaRPr lang="vi-VN"/>
        </a:p>
      </dgm:t>
    </dgm:pt>
    <dgm:pt modelId="{C16A7143-F8A1-42E3-BAC1-C4D28D3661DC}" type="sibTrans" cxnId="{7BEC2EF1-8F67-4710-963F-17A832F73A68}">
      <dgm:prSet/>
      <dgm:spPr/>
      <dgm:t>
        <a:bodyPr/>
        <a:lstStyle/>
        <a:p>
          <a:endParaRPr lang="vi-VN"/>
        </a:p>
      </dgm:t>
    </dgm:pt>
    <dgm:pt modelId="{C5CAFC47-AC74-4209-835D-B1930DFD7740}">
      <dgm:prSet phldrT="[Text]" custT="1"/>
      <dgm:spPr/>
      <dgm:t>
        <a:bodyPr/>
        <a:lstStyle/>
        <a:p>
          <a:r>
            <a:rPr lang="en-US" sz="2600">
              <a:latin typeface="Arial" panose="020B0604020202020204" pitchFamily="34" charset="0"/>
              <a:cs typeface="Arial" panose="020B0604020202020204" pitchFamily="34" charset="0"/>
            </a:rPr>
            <a:t>Nghiên cứu động học và động lực học</a:t>
          </a:r>
          <a:endParaRPr lang="vi-VN" sz="26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C38BBB48-2586-45A5-A258-005D0637F777}" type="parTrans" cxnId="{7D69024D-B4DB-441D-B6D4-5E9D9AAF0FCF}">
      <dgm:prSet/>
      <dgm:spPr/>
      <dgm:t>
        <a:bodyPr/>
        <a:lstStyle/>
        <a:p>
          <a:endParaRPr lang="vi-VN"/>
        </a:p>
      </dgm:t>
    </dgm:pt>
    <dgm:pt modelId="{0A89D0AB-2E42-49B9-A91C-7453E09FB3D4}" type="sibTrans" cxnId="{7D69024D-B4DB-441D-B6D4-5E9D9AAF0FCF}">
      <dgm:prSet/>
      <dgm:spPr/>
      <dgm:t>
        <a:bodyPr/>
        <a:lstStyle/>
        <a:p>
          <a:endParaRPr lang="vi-VN"/>
        </a:p>
      </dgm:t>
    </dgm:pt>
    <dgm:pt modelId="{CD75E957-FECA-405E-827E-41648C793C86}">
      <dgm:prSet phldrT="[Text]" custT="1"/>
      <dgm:spPr/>
      <dgm:t>
        <a:bodyPr/>
        <a:lstStyle/>
        <a:p>
          <a:r>
            <a:rPr lang="en-US" sz="2600">
              <a:latin typeface="Arial" panose="020B0604020202020204" pitchFamily="34" charset="0"/>
              <a:cs typeface="Arial" panose="020B0604020202020204" pitchFamily="34" charset="0"/>
            </a:rPr>
            <a:t>KẾT LUẬN</a:t>
          </a:r>
          <a:endParaRPr lang="vi-VN" sz="26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87D3BC36-320C-40E5-A53A-FAC55A857288}" type="parTrans" cxnId="{CE49D11B-34D0-4C57-BFD8-B2496EB168BE}">
      <dgm:prSet/>
      <dgm:spPr/>
      <dgm:t>
        <a:bodyPr/>
        <a:lstStyle/>
        <a:p>
          <a:endParaRPr lang="vi-VN"/>
        </a:p>
      </dgm:t>
    </dgm:pt>
    <dgm:pt modelId="{E58E3AD3-E9CD-426A-8687-076E5BCBC66A}" type="sibTrans" cxnId="{CE49D11B-34D0-4C57-BFD8-B2496EB168BE}">
      <dgm:prSet/>
      <dgm:spPr/>
      <dgm:t>
        <a:bodyPr/>
        <a:lstStyle/>
        <a:p>
          <a:endParaRPr lang="vi-VN"/>
        </a:p>
      </dgm:t>
    </dgm:pt>
    <dgm:pt modelId="{27706213-53F9-4AE5-BACA-046ABBAB84F8}">
      <dgm:prSet phldrT="[Text]" custT="1"/>
      <dgm:spPr/>
      <dgm:t>
        <a:bodyPr/>
        <a:lstStyle/>
        <a:p>
          <a:r>
            <a:rPr lang="en-US" sz="2600">
              <a:latin typeface="Arial" panose="020B0604020202020204" pitchFamily="34" charset="0"/>
              <a:cs typeface="Arial" panose="020B0604020202020204" pitchFamily="34" charset="0"/>
            </a:rPr>
            <a:t>Kết quả đạt được</a:t>
          </a:r>
          <a:endParaRPr lang="vi-VN" sz="26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8D370986-F87D-4E67-90AA-18B168CD8CA0}" type="parTrans" cxnId="{01286E30-814C-40C8-854E-EB0E3496530B}">
      <dgm:prSet/>
      <dgm:spPr/>
      <dgm:t>
        <a:bodyPr/>
        <a:lstStyle/>
        <a:p>
          <a:endParaRPr lang="vi-VN"/>
        </a:p>
      </dgm:t>
    </dgm:pt>
    <dgm:pt modelId="{28F1A1FB-0FC2-472F-9A73-E7D4D0671E8E}" type="sibTrans" cxnId="{01286E30-814C-40C8-854E-EB0E3496530B}">
      <dgm:prSet/>
      <dgm:spPr/>
      <dgm:t>
        <a:bodyPr/>
        <a:lstStyle/>
        <a:p>
          <a:endParaRPr lang="vi-VN"/>
        </a:p>
      </dgm:t>
    </dgm:pt>
    <dgm:pt modelId="{7FE85A6B-4DA6-4340-B5F8-7EF5FA7DBCD7}">
      <dgm:prSet custT="1"/>
      <dgm:spPr/>
      <dgm:t>
        <a:bodyPr/>
        <a:lstStyle/>
        <a:p>
          <a:r>
            <a:rPr lang="en-US" sz="2600">
              <a:latin typeface="Arial" panose="020B0604020202020204" pitchFamily="34" charset="0"/>
              <a:cs typeface="Arial" panose="020B0604020202020204" pitchFamily="34" charset="0"/>
            </a:rPr>
            <a:t>Mục tiêu của đề tài</a:t>
          </a:r>
          <a:endParaRPr lang="en-US" sz="2600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6A8C02B-89E3-43ED-8358-F7D431A90830}" type="parTrans" cxnId="{9C003632-F4E3-4C7B-94EC-973193A5A09A}">
      <dgm:prSet/>
      <dgm:spPr/>
      <dgm:t>
        <a:bodyPr/>
        <a:lstStyle/>
        <a:p>
          <a:endParaRPr lang="vi-VN"/>
        </a:p>
      </dgm:t>
    </dgm:pt>
    <dgm:pt modelId="{AB5C34BD-C80E-44B9-B1EC-DB33222DED19}" type="sibTrans" cxnId="{9C003632-F4E3-4C7B-94EC-973193A5A09A}">
      <dgm:prSet/>
      <dgm:spPr/>
      <dgm:t>
        <a:bodyPr/>
        <a:lstStyle/>
        <a:p>
          <a:endParaRPr lang="vi-VN"/>
        </a:p>
      </dgm:t>
    </dgm:pt>
    <dgm:pt modelId="{E588A289-00A1-4F65-ACC8-7F86F5527D31}">
      <dgm:prSet custT="1"/>
      <dgm:spPr/>
      <dgm:t>
        <a:bodyPr/>
        <a:lstStyle/>
        <a:p>
          <a:r>
            <a:rPr lang="en-US" sz="2600">
              <a:latin typeface="Arial" panose="020B0604020202020204" pitchFamily="34" charset="0"/>
              <a:cs typeface="Arial" panose="020B0604020202020204" pitchFamily="34" charset="0"/>
            </a:rPr>
            <a:t>Giới hạn của đề tài</a:t>
          </a:r>
          <a:endParaRPr lang="en-US" sz="2600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785BEC5E-BEFC-4633-A7E9-AF2570A481AF}" type="parTrans" cxnId="{6C74EB90-A0D4-454B-A9D7-7A1FE150D862}">
      <dgm:prSet/>
      <dgm:spPr/>
      <dgm:t>
        <a:bodyPr/>
        <a:lstStyle/>
        <a:p>
          <a:endParaRPr lang="vi-VN"/>
        </a:p>
      </dgm:t>
    </dgm:pt>
    <dgm:pt modelId="{7538DF9E-8D9A-4C30-8693-F5CE1773D330}" type="sibTrans" cxnId="{6C74EB90-A0D4-454B-A9D7-7A1FE150D862}">
      <dgm:prSet/>
      <dgm:spPr/>
      <dgm:t>
        <a:bodyPr/>
        <a:lstStyle/>
        <a:p>
          <a:endParaRPr lang="vi-VN"/>
        </a:p>
      </dgm:t>
    </dgm:pt>
    <dgm:pt modelId="{30F1D35A-F566-4D9F-B559-127F2A2CCAA6}">
      <dgm:prSet custT="1"/>
      <dgm:spPr/>
      <dgm:t>
        <a:bodyPr/>
        <a:lstStyle/>
        <a:p>
          <a:r>
            <a:rPr lang="en-US" sz="2600">
              <a:latin typeface="Arial" panose="020B0604020202020204" pitchFamily="34" charset="0"/>
              <a:cs typeface="Arial" panose="020B0604020202020204" pitchFamily="34" charset="0"/>
            </a:rPr>
            <a:t>Nghiên cứu, phát triển hệ thống cơ khí</a:t>
          </a:r>
          <a:endParaRPr lang="en-US" sz="2600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A5179037-6C19-41B6-918A-ED5E2FF169C2}" type="parTrans" cxnId="{8722A0FD-D304-4D0B-A16B-C64DFD04811D}">
      <dgm:prSet/>
      <dgm:spPr/>
      <dgm:t>
        <a:bodyPr/>
        <a:lstStyle/>
        <a:p>
          <a:endParaRPr lang="vi-VN"/>
        </a:p>
      </dgm:t>
    </dgm:pt>
    <dgm:pt modelId="{19FABDB4-3F12-4E7E-AFC3-EF86C2A86027}" type="sibTrans" cxnId="{8722A0FD-D304-4D0B-A16B-C64DFD04811D}">
      <dgm:prSet/>
      <dgm:spPr/>
      <dgm:t>
        <a:bodyPr/>
        <a:lstStyle/>
        <a:p>
          <a:endParaRPr lang="vi-VN"/>
        </a:p>
      </dgm:t>
    </dgm:pt>
    <dgm:pt modelId="{8D2AC200-F0D8-40BC-9896-4BF752DE9C03}">
      <dgm:prSet custT="1"/>
      <dgm:spPr/>
      <dgm:t>
        <a:bodyPr/>
        <a:lstStyle/>
        <a:p>
          <a:r>
            <a:rPr lang="en-US" sz="2600">
              <a:latin typeface="Arial" panose="020B0604020202020204" pitchFamily="34" charset="0"/>
              <a:cs typeface="Arial" panose="020B0604020202020204" pitchFamily="34" charset="0"/>
            </a:rPr>
            <a:t>Thiết kế hệ thống điều khiển</a:t>
          </a:r>
        </a:p>
      </dgm:t>
    </dgm:pt>
    <dgm:pt modelId="{7ED5E25D-6608-4A5E-8E08-C8662B98913E}" type="parTrans" cxnId="{F0D11753-1102-407A-A629-30AB712C8C00}">
      <dgm:prSet/>
      <dgm:spPr/>
      <dgm:t>
        <a:bodyPr/>
        <a:lstStyle/>
        <a:p>
          <a:endParaRPr lang="vi-VN"/>
        </a:p>
      </dgm:t>
    </dgm:pt>
    <dgm:pt modelId="{FED64701-4D86-45A1-9842-B5821979DF9F}" type="sibTrans" cxnId="{F0D11753-1102-407A-A629-30AB712C8C00}">
      <dgm:prSet/>
      <dgm:spPr/>
      <dgm:t>
        <a:bodyPr/>
        <a:lstStyle/>
        <a:p>
          <a:endParaRPr lang="vi-VN"/>
        </a:p>
      </dgm:t>
    </dgm:pt>
    <dgm:pt modelId="{423B7757-D4D9-4F45-AA14-887FACFBADCC}">
      <dgm:prSet custT="1"/>
      <dgm:spPr/>
      <dgm:t>
        <a:bodyPr/>
        <a:lstStyle/>
        <a:p>
          <a:r>
            <a:rPr lang="en-US" sz="2600">
              <a:latin typeface="Arial" panose="020B0604020202020204" pitchFamily="34" charset="0"/>
              <a:cs typeface="Arial" panose="020B0604020202020204" pitchFamily="34" charset="0"/>
            </a:rPr>
            <a:t>Lập trình ứng dụng giám sát và điều khiển</a:t>
          </a:r>
          <a:endParaRPr lang="en-US" sz="2600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63831957-54CA-4BCB-8699-24778B8DC81D}" type="parTrans" cxnId="{21B1ACE2-4DDC-471E-B89A-B8335FB90EDE}">
      <dgm:prSet/>
      <dgm:spPr/>
      <dgm:t>
        <a:bodyPr/>
        <a:lstStyle/>
        <a:p>
          <a:endParaRPr lang="vi-VN"/>
        </a:p>
      </dgm:t>
    </dgm:pt>
    <dgm:pt modelId="{D0189DAA-EB85-41F7-AD33-5F21FAC0CB7A}" type="sibTrans" cxnId="{21B1ACE2-4DDC-471E-B89A-B8335FB90EDE}">
      <dgm:prSet/>
      <dgm:spPr/>
      <dgm:t>
        <a:bodyPr/>
        <a:lstStyle/>
        <a:p>
          <a:endParaRPr lang="vi-VN"/>
        </a:p>
      </dgm:t>
    </dgm:pt>
    <dgm:pt modelId="{3D9DCDCD-59C4-43E2-88CC-28540413ECB8}">
      <dgm:prSet custT="1"/>
      <dgm:spPr/>
      <dgm:t>
        <a:bodyPr/>
        <a:lstStyle/>
        <a:p>
          <a:r>
            <a:rPr lang="en-US" sz="2600">
              <a:latin typeface="Arial" panose="020B0604020202020204" pitchFamily="34" charset="0"/>
              <a:cs typeface="Arial" panose="020B0604020202020204" pitchFamily="34" charset="0"/>
            </a:rPr>
            <a:t>Hạn chế</a:t>
          </a:r>
          <a:endParaRPr lang="en-US" sz="2600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68F35639-8AEE-49AE-80FF-0C91B5366699}" type="parTrans" cxnId="{1BF70CBE-B202-44D1-9564-4BA82D1C9A6E}">
      <dgm:prSet/>
      <dgm:spPr/>
      <dgm:t>
        <a:bodyPr/>
        <a:lstStyle/>
        <a:p>
          <a:endParaRPr lang="vi-VN"/>
        </a:p>
      </dgm:t>
    </dgm:pt>
    <dgm:pt modelId="{C4A06F5B-ADEF-4BE4-B525-D79369728280}" type="sibTrans" cxnId="{1BF70CBE-B202-44D1-9564-4BA82D1C9A6E}">
      <dgm:prSet/>
      <dgm:spPr/>
      <dgm:t>
        <a:bodyPr/>
        <a:lstStyle/>
        <a:p>
          <a:endParaRPr lang="vi-VN"/>
        </a:p>
      </dgm:t>
    </dgm:pt>
    <dgm:pt modelId="{B30C6BFC-7A62-4449-8118-5A33EEBD54B9}">
      <dgm:prSet custT="1"/>
      <dgm:spPr/>
      <dgm:t>
        <a:bodyPr/>
        <a:lstStyle/>
        <a:p>
          <a:r>
            <a:rPr lang="en-US" sz="2600">
              <a:latin typeface="Arial" panose="020B0604020202020204" pitchFamily="34" charset="0"/>
              <a:cs typeface="Arial" panose="020B0604020202020204" pitchFamily="34" charset="0"/>
            </a:rPr>
            <a:t>Hướng phát triển</a:t>
          </a:r>
          <a:endParaRPr lang="en-US" sz="2600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4F91072C-76FF-4723-B3D6-9098FD1AE20E}" type="parTrans" cxnId="{5BD44C14-188A-4CD4-8B71-3522118D82D4}">
      <dgm:prSet/>
      <dgm:spPr/>
      <dgm:t>
        <a:bodyPr/>
        <a:lstStyle/>
        <a:p>
          <a:endParaRPr lang="vi-VN"/>
        </a:p>
      </dgm:t>
    </dgm:pt>
    <dgm:pt modelId="{C78EB763-342C-44E2-A499-0641E4796226}" type="sibTrans" cxnId="{5BD44C14-188A-4CD4-8B71-3522118D82D4}">
      <dgm:prSet/>
      <dgm:spPr/>
      <dgm:t>
        <a:bodyPr/>
        <a:lstStyle/>
        <a:p>
          <a:endParaRPr lang="vi-VN"/>
        </a:p>
      </dgm:t>
    </dgm:pt>
    <dgm:pt modelId="{A3C948F6-8F74-4A9A-9141-4F295304B32F}" type="pres">
      <dgm:prSet presAssocID="{09FBAA77-F002-4B95-9EFC-0257A41B0DF1}" presName="Name0" presStyleCnt="0">
        <dgm:presLayoutVars>
          <dgm:dir/>
          <dgm:animLvl val="lvl"/>
          <dgm:resizeHandles val="exact"/>
        </dgm:presLayoutVars>
      </dgm:prSet>
      <dgm:spPr/>
    </dgm:pt>
    <dgm:pt modelId="{377EFE89-3389-4079-B28B-313C8091F6BB}" type="pres">
      <dgm:prSet presAssocID="{63BD27AD-5D60-4D34-AF15-14F732060671}" presName="linNode" presStyleCnt="0"/>
      <dgm:spPr/>
    </dgm:pt>
    <dgm:pt modelId="{19E944B5-D896-4A68-A150-E22F979D9C73}" type="pres">
      <dgm:prSet presAssocID="{63BD27AD-5D60-4D34-AF15-14F732060671}" presName="parTx" presStyleLbl="revTx" presStyleIdx="0" presStyleCnt="3">
        <dgm:presLayoutVars>
          <dgm:chMax val="1"/>
          <dgm:bulletEnabled val="1"/>
        </dgm:presLayoutVars>
      </dgm:prSet>
      <dgm:spPr/>
    </dgm:pt>
    <dgm:pt modelId="{F96DC294-EA35-4F94-BF54-D0C8E68208C1}" type="pres">
      <dgm:prSet presAssocID="{63BD27AD-5D60-4D34-AF15-14F732060671}" presName="bracket" presStyleLbl="parChTrans1D1" presStyleIdx="0" presStyleCnt="3"/>
      <dgm:spPr/>
    </dgm:pt>
    <dgm:pt modelId="{91EAE778-00A3-4F42-82B7-C9F36B4594DC}" type="pres">
      <dgm:prSet presAssocID="{63BD27AD-5D60-4D34-AF15-14F732060671}" presName="spH" presStyleCnt="0"/>
      <dgm:spPr/>
    </dgm:pt>
    <dgm:pt modelId="{34A19DD4-2C52-4949-8EB7-92A5205900EE}" type="pres">
      <dgm:prSet presAssocID="{63BD27AD-5D60-4D34-AF15-14F732060671}" presName="desTx" presStyleLbl="node1" presStyleIdx="0" presStyleCnt="3">
        <dgm:presLayoutVars>
          <dgm:bulletEnabled val="1"/>
        </dgm:presLayoutVars>
      </dgm:prSet>
      <dgm:spPr/>
    </dgm:pt>
    <dgm:pt modelId="{79BE785E-D25D-40D6-9D8C-619380CC18EE}" type="pres">
      <dgm:prSet presAssocID="{AAF18527-281D-4EE8-A4D7-760D301AE31B}" presName="spV" presStyleCnt="0"/>
      <dgm:spPr/>
    </dgm:pt>
    <dgm:pt modelId="{F33EC067-C372-4486-9DD9-7DC4BD523F45}" type="pres">
      <dgm:prSet presAssocID="{6C7514EA-4D6E-445C-B489-10368109AF70}" presName="linNode" presStyleCnt="0"/>
      <dgm:spPr/>
    </dgm:pt>
    <dgm:pt modelId="{D31402ED-0CBC-47DA-9865-EBC2DDDEA0F0}" type="pres">
      <dgm:prSet presAssocID="{6C7514EA-4D6E-445C-B489-10368109AF70}" presName="parTx" presStyleLbl="revTx" presStyleIdx="1" presStyleCnt="3">
        <dgm:presLayoutVars>
          <dgm:chMax val="1"/>
          <dgm:bulletEnabled val="1"/>
        </dgm:presLayoutVars>
      </dgm:prSet>
      <dgm:spPr/>
    </dgm:pt>
    <dgm:pt modelId="{AC729C9B-ACE9-4086-95B4-F040EB8E2701}" type="pres">
      <dgm:prSet presAssocID="{6C7514EA-4D6E-445C-B489-10368109AF70}" presName="bracket" presStyleLbl="parChTrans1D1" presStyleIdx="1" presStyleCnt="3"/>
      <dgm:spPr/>
    </dgm:pt>
    <dgm:pt modelId="{E609519F-D75F-4BCA-90E0-36669C6F6642}" type="pres">
      <dgm:prSet presAssocID="{6C7514EA-4D6E-445C-B489-10368109AF70}" presName="spH" presStyleCnt="0"/>
      <dgm:spPr/>
    </dgm:pt>
    <dgm:pt modelId="{330D8201-BB0C-49C7-8E68-DDE993D63FE8}" type="pres">
      <dgm:prSet presAssocID="{6C7514EA-4D6E-445C-B489-10368109AF70}" presName="desTx" presStyleLbl="node1" presStyleIdx="1" presStyleCnt="3">
        <dgm:presLayoutVars>
          <dgm:bulletEnabled val="1"/>
        </dgm:presLayoutVars>
      </dgm:prSet>
      <dgm:spPr/>
    </dgm:pt>
    <dgm:pt modelId="{C411CAE3-080C-4C64-AABF-2188DD2C7E0B}" type="pres">
      <dgm:prSet presAssocID="{C16A7143-F8A1-42E3-BAC1-C4D28D3661DC}" presName="spV" presStyleCnt="0"/>
      <dgm:spPr/>
    </dgm:pt>
    <dgm:pt modelId="{BE52BACB-E8E2-480F-96DF-80142799DAFF}" type="pres">
      <dgm:prSet presAssocID="{CD75E957-FECA-405E-827E-41648C793C86}" presName="linNode" presStyleCnt="0"/>
      <dgm:spPr/>
    </dgm:pt>
    <dgm:pt modelId="{A976B953-FDF8-427B-BFC2-F33C93A05810}" type="pres">
      <dgm:prSet presAssocID="{CD75E957-FECA-405E-827E-41648C793C86}" presName="parTx" presStyleLbl="revTx" presStyleIdx="2" presStyleCnt="3">
        <dgm:presLayoutVars>
          <dgm:chMax val="1"/>
          <dgm:bulletEnabled val="1"/>
        </dgm:presLayoutVars>
      </dgm:prSet>
      <dgm:spPr/>
    </dgm:pt>
    <dgm:pt modelId="{C6E61DFD-1670-4B06-9813-8E1A3A3623BC}" type="pres">
      <dgm:prSet presAssocID="{CD75E957-FECA-405E-827E-41648C793C86}" presName="bracket" presStyleLbl="parChTrans1D1" presStyleIdx="2" presStyleCnt="3"/>
      <dgm:spPr/>
    </dgm:pt>
    <dgm:pt modelId="{43EFD368-FAE3-4364-97EF-FE381D6A3FBE}" type="pres">
      <dgm:prSet presAssocID="{CD75E957-FECA-405E-827E-41648C793C86}" presName="spH" presStyleCnt="0"/>
      <dgm:spPr/>
    </dgm:pt>
    <dgm:pt modelId="{E19891AF-9489-4220-9D01-F6EAEB204286}" type="pres">
      <dgm:prSet presAssocID="{CD75E957-FECA-405E-827E-41648C793C86}" presName="desTx" presStyleLbl="node1" presStyleIdx="2" presStyleCnt="3">
        <dgm:presLayoutVars>
          <dgm:bulletEnabled val="1"/>
        </dgm:presLayoutVars>
      </dgm:prSet>
      <dgm:spPr/>
    </dgm:pt>
  </dgm:ptLst>
  <dgm:cxnLst>
    <dgm:cxn modelId="{5BD44C14-188A-4CD4-8B71-3522118D82D4}" srcId="{CD75E957-FECA-405E-827E-41648C793C86}" destId="{B30C6BFC-7A62-4449-8118-5A33EEBD54B9}" srcOrd="2" destOrd="0" parTransId="{4F91072C-76FF-4723-B3D6-9098FD1AE20E}" sibTransId="{C78EB763-342C-44E2-A499-0641E4796226}"/>
    <dgm:cxn modelId="{580D1D15-0764-4C95-BB3E-3B82617B479F}" type="presOf" srcId="{7FE85A6B-4DA6-4340-B5F8-7EF5FA7DBCD7}" destId="{34A19DD4-2C52-4949-8EB7-92A5205900EE}" srcOrd="0" destOrd="1" presId="urn:diagrams.loki3.com/BracketList"/>
    <dgm:cxn modelId="{CE49D11B-34D0-4C57-BFD8-B2496EB168BE}" srcId="{09FBAA77-F002-4B95-9EFC-0257A41B0DF1}" destId="{CD75E957-FECA-405E-827E-41648C793C86}" srcOrd="2" destOrd="0" parTransId="{87D3BC36-320C-40E5-A53A-FAC55A857288}" sibTransId="{E58E3AD3-E9CD-426A-8687-076E5BCBC66A}"/>
    <dgm:cxn modelId="{A3A25D27-4BDC-4D8D-82A1-81973933F0B1}" type="presOf" srcId="{30F1D35A-F566-4D9F-B559-127F2A2CCAA6}" destId="{330D8201-BB0C-49C7-8E68-DDE993D63FE8}" srcOrd="0" destOrd="1" presId="urn:diagrams.loki3.com/BracketList"/>
    <dgm:cxn modelId="{80417F2F-11BE-4843-9F37-47CCA854EFAD}" srcId="{09FBAA77-F002-4B95-9EFC-0257A41B0DF1}" destId="{63BD27AD-5D60-4D34-AF15-14F732060671}" srcOrd="0" destOrd="0" parTransId="{D4BC86E7-B1C4-4850-895B-0B9FE52B2F46}" sibTransId="{AAF18527-281D-4EE8-A4D7-760D301AE31B}"/>
    <dgm:cxn modelId="{01286E30-814C-40C8-854E-EB0E3496530B}" srcId="{CD75E957-FECA-405E-827E-41648C793C86}" destId="{27706213-53F9-4AE5-BACA-046ABBAB84F8}" srcOrd="0" destOrd="0" parTransId="{8D370986-F87D-4E67-90AA-18B168CD8CA0}" sibTransId="{28F1A1FB-0FC2-472F-9A73-E7D4D0671E8E}"/>
    <dgm:cxn modelId="{9C003632-F4E3-4C7B-94EC-973193A5A09A}" srcId="{63BD27AD-5D60-4D34-AF15-14F732060671}" destId="{7FE85A6B-4DA6-4340-B5F8-7EF5FA7DBCD7}" srcOrd="1" destOrd="0" parTransId="{F6A8C02B-89E3-43ED-8358-F7D431A90830}" sibTransId="{AB5C34BD-C80E-44B9-B1EC-DB33222DED19}"/>
    <dgm:cxn modelId="{0A31655B-D546-4E4A-9AD5-CAF9AC095969}" type="presOf" srcId="{63BD27AD-5D60-4D34-AF15-14F732060671}" destId="{19E944B5-D896-4A68-A150-E22F979D9C73}" srcOrd="0" destOrd="0" presId="urn:diagrams.loki3.com/BracketList"/>
    <dgm:cxn modelId="{711A9643-46E8-47E7-96E0-FDAAB8662B7C}" type="presOf" srcId="{C5CAFC47-AC74-4209-835D-B1930DFD7740}" destId="{330D8201-BB0C-49C7-8E68-DDE993D63FE8}" srcOrd="0" destOrd="0" presId="urn:diagrams.loki3.com/BracketList"/>
    <dgm:cxn modelId="{720AC743-018C-47CD-A502-0EB5B5D4EB02}" type="presOf" srcId="{3D9DCDCD-59C4-43E2-88CC-28540413ECB8}" destId="{E19891AF-9489-4220-9D01-F6EAEB204286}" srcOrd="0" destOrd="1" presId="urn:diagrams.loki3.com/BracketList"/>
    <dgm:cxn modelId="{A897DF45-7CA1-4DBC-B43A-BB22E7A56342}" type="presOf" srcId="{09FBAA77-F002-4B95-9EFC-0257A41B0DF1}" destId="{A3C948F6-8F74-4A9A-9141-4F295304B32F}" srcOrd="0" destOrd="0" presId="urn:diagrams.loki3.com/BracketList"/>
    <dgm:cxn modelId="{A04AD96B-64F8-4B3A-BF0F-C65F68D97D21}" type="presOf" srcId="{6C7514EA-4D6E-445C-B489-10368109AF70}" destId="{D31402ED-0CBC-47DA-9865-EBC2DDDEA0F0}" srcOrd="0" destOrd="0" presId="urn:diagrams.loki3.com/BracketList"/>
    <dgm:cxn modelId="{7D69024D-B4DB-441D-B6D4-5E9D9AAF0FCF}" srcId="{6C7514EA-4D6E-445C-B489-10368109AF70}" destId="{C5CAFC47-AC74-4209-835D-B1930DFD7740}" srcOrd="0" destOrd="0" parTransId="{C38BBB48-2586-45A5-A258-005D0637F777}" sibTransId="{0A89D0AB-2E42-49B9-A91C-7453E09FB3D4}"/>
    <dgm:cxn modelId="{F0D11753-1102-407A-A629-30AB712C8C00}" srcId="{6C7514EA-4D6E-445C-B489-10368109AF70}" destId="{8D2AC200-F0D8-40BC-9896-4BF752DE9C03}" srcOrd="2" destOrd="0" parTransId="{7ED5E25D-6608-4A5E-8E08-C8662B98913E}" sibTransId="{FED64701-4D86-45A1-9842-B5821979DF9F}"/>
    <dgm:cxn modelId="{4CE34784-057D-4E31-91CD-02DA16C5F36A}" type="presOf" srcId="{27706213-53F9-4AE5-BACA-046ABBAB84F8}" destId="{E19891AF-9489-4220-9D01-F6EAEB204286}" srcOrd="0" destOrd="0" presId="urn:diagrams.loki3.com/BracketList"/>
    <dgm:cxn modelId="{796D7685-2816-473E-921B-CA4031BA37DF}" type="presOf" srcId="{E588A289-00A1-4F65-ACC8-7F86F5527D31}" destId="{34A19DD4-2C52-4949-8EB7-92A5205900EE}" srcOrd="0" destOrd="2" presId="urn:diagrams.loki3.com/BracketList"/>
    <dgm:cxn modelId="{6C74EB90-A0D4-454B-A9D7-7A1FE150D862}" srcId="{63BD27AD-5D60-4D34-AF15-14F732060671}" destId="{E588A289-00A1-4F65-ACC8-7F86F5527D31}" srcOrd="2" destOrd="0" parTransId="{785BEC5E-BEFC-4633-A7E9-AF2570A481AF}" sibTransId="{7538DF9E-8D9A-4C30-8693-F5CE1773D330}"/>
    <dgm:cxn modelId="{5DEC4094-D3FC-4CE2-A11A-1978AA074DDD}" type="presOf" srcId="{8D2AC200-F0D8-40BC-9896-4BF752DE9C03}" destId="{330D8201-BB0C-49C7-8E68-DDE993D63FE8}" srcOrd="0" destOrd="2" presId="urn:diagrams.loki3.com/BracketList"/>
    <dgm:cxn modelId="{3226949E-A3AA-4D0A-81C6-DB273221C2CE}" type="presOf" srcId="{B30C6BFC-7A62-4449-8118-5A33EEBD54B9}" destId="{E19891AF-9489-4220-9D01-F6EAEB204286}" srcOrd="0" destOrd="2" presId="urn:diagrams.loki3.com/BracketList"/>
    <dgm:cxn modelId="{FEB548A9-F3D5-41E7-80D4-B89DE32673F0}" srcId="{63BD27AD-5D60-4D34-AF15-14F732060671}" destId="{CD1C9215-DF12-4285-AB43-83E4DCDAC23F}" srcOrd="0" destOrd="0" parTransId="{7CF425CF-2ECC-4D63-8E79-1469AD97DDC5}" sibTransId="{3B1D1FD2-BF99-4BFB-9901-EEAB4C6F722C}"/>
    <dgm:cxn modelId="{FA9981B1-EB19-4363-B985-487926074953}" type="presOf" srcId="{CD75E957-FECA-405E-827E-41648C793C86}" destId="{A976B953-FDF8-427B-BFC2-F33C93A05810}" srcOrd="0" destOrd="0" presId="urn:diagrams.loki3.com/BracketList"/>
    <dgm:cxn modelId="{6138F1B8-A6B2-4D7D-B6B1-2133D5521F71}" type="presOf" srcId="{CD1C9215-DF12-4285-AB43-83E4DCDAC23F}" destId="{34A19DD4-2C52-4949-8EB7-92A5205900EE}" srcOrd="0" destOrd="0" presId="urn:diagrams.loki3.com/BracketList"/>
    <dgm:cxn modelId="{1BF70CBE-B202-44D1-9564-4BA82D1C9A6E}" srcId="{CD75E957-FECA-405E-827E-41648C793C86}" destId="{3D9DCDCD-59C4-43E2-88CC-28540413ECB8}" srcOrd="1" destOrd="0" parTransId="{68F35639-8AEE-49AE-80FF-0C91B5366699}" sibTransId="{C4A06F5B-ADEF-4BE4-B525-D79369728280}"/>
    <dgm:cxn modelId="{21B1ACE2-4DDC-471E-B89A-B8335FB90EDE}" srcId="{6C7514EA-4D6E-445C-B489-10368109AF70}" destId="{423B7757-D4D9-4F45-AA14-887FACFBADCC}" srcOrd="3" destOrd="0" parTransId="{63831957-54CA-4BCB-8699-24778B8DC81D}" sibTransId="{D0189DAA-EB85-41F7-AD33-5F21FAC0CB7A}"/>
    <dgm:cxn modelId="{C34482EB-E910-4BF7-9B42-73EAB11CC994}" type="presOf" srcId="{423B7757-D4D9-4F45-AA14-887FACFBADCC}" destId="{330D8201-BB0C-49C7-8E68-DDE993D63FE8}" srcOrd="0" destOrd="3" presId="urn:diagrams.loki3.com/BracketList"/>
    <dgm:cxn modelId="{7BEC2EF1-8F67-4710-963F-17A832F73A68}" srcId="{09FBAA77-F002-4B95-9EFC-0257A41B0DF1}" destId="{6C7514EA-4D6E-445C-B489-10368109AF70}" srcOrd="1" destOrd="0" parTransId="{70696664-984E-46D6-9345-503123B997B6}" sibTransId="{C16A7143-F8A1-42E3-BAC1-C4D28D3661DC}"/>
    <dgm:cxn modelId="{8722A0FD-D304-4D0B-A16B-C64DFD04811D}" srcId="{6C7514EA-4D6E-445C-B489-10368109AF70}" destId="{30F1D35A-F566-4D9F-B559-127F2A2CCAA6}" srcOrd="1" destOrd="0" parTransId="{A5179037-6C19-41B6-918A-ED5E2FF169C2}" sibTransId="{19FABDB4-3F12-4E7E-AFC3-EF86C2A86027}"/>
    <dgm:cxn modelId="{9F66E2AE-EEA9-45ED-8A8C-7E422F5B138B}" type="presParOf" srcId="{A3C948F6-8F74-4A9A-9141-4F295304B32F}" destId="{377EFE89-3389-4079-B28B-313C8091F6BB}" srcOrd="0" destOrd="0" presId="urn:diagrams.loki3.com/BracketList"/>
    <dgm:cxn modelId="{44DA12BF-CE33-4A1B-9471-E147CB8BD722}" type="presParOf" srcId="{377EFE89-3389-4079-B28B-313C8091F6BB}" destId="{19E944B5-D896-4A68-A150-E22F979D9C73}" srcOrd="0" destOrd="0" presId="urn:diagrams.loki3.com/BracketList"/>
    <dgm:cxn modelId="{09A8D830-15CD-4320-8A94-91F311EF0D8F}" type="presParOf" srcId="{377EFE89-3389-4079-B28B-313C8091F6BB}" destId="{F96DC294-EA35-4F94-BF54-D0C8E68208C1}" srcOrd="1" destOrd="0" presId="urn:diagrams.loki3.com/BracketList"/>
    <dgm:cxn modelId="{59EC405D-E51B-4A11-B9FA-0C8AE5BBCEC8}" type="presParOf" srcId="{377EFE89-3389-4079-B28B-313C8091F6BB}" destId="{91EAE778-00A3-4F42-82B7-C9F36B4594DC}" srcOrd="2" destOrd="0" presId="urn:diagrams.loki3.com/BracketList"/>
    <dgm:cxn modelId="{D8763240-E605-4E40-AA0A-BCBF96A659F1}" type="presParOf" srcId="{377EFE89-3389-4079-B28B-313C8091F6BB}" destId="{34A19DD4-2C52-4949-8EB7-92A5205900EE}" srcOrd="3" destOrd="0" presId="urn:diagrams.loki3.com/BracketList"/>
    <dgm:cxn modelId="{F94D5C39-BF90-442A-A0CE-A07CE086F86D}" type="presParOf" srcId="{A3C948F6-8F74-4A9A-9141-4F295304B32F}" destId="{79BE785E-D25D-40D6-9D8C-619380CC18EE}" srcOrd="1" destOrd="0" presId="urn:diagrams.loki3.com/BracketList"/>
    <dgm:cxn modelId="{22E76736-162B-4746-9C35-676B47D67EFA}" type="presParOf" srcId="{A3C948F6-8F74-4A9A-9141-4F295304B32F}" destId="{F33EC067-C372-4486-9DD9-7DC4BD523F45}" srcOrd="2" destOrd="0" presId="urn:diagrams.loki3.com/BracketList"/>
    <dgm:cxn modelId="{77512AE0-0C02-46CF-86D6-F6089E7159E9}" type="presParOf" srcId="{F33EC067-C372-4486-9DD9-7DC4BD523F45}" destId="{D31402ED-0CBC-47DA-9865-EBC2DDDEA0F0}" srcOrd="0" destOrd="0" presId="urn:diagrams.loki3.com/BracketList"/>
    <dgm:cxn modelId="{52BE76F3-7140-4DAD-BF94-A47FEA5A0906}" type="presParOf" srcId="{F33EC067-C372-4486-9DD9-7DC4BD523F45}" destId="{AC729C9B-ACE9-4086-95B4-F040EB8E2701}" srcOrd="1" destOrd="0" presId="urn:diagrams.loki3.com/BracketList"/>
    <dgm:cxn modelId="{6870234C-7819-4961-926D-3DAB0AD57CF6}" type="presParOf" srcId="{F33EC067-C372-4486-9DD9-7DC4BD523F45}" destId="{E609519F-D75F-4BCA-90E0-36669C6F6642}" srcOrd="2" destOrd="0" presId="urn:diagrams.loki3.com/BracketList"/>
    <dgm:cxn modelId="{05C07F04-2360-4EF0-B56F-F2B3C1335146}" type="presParOf" srcId="{F33EC067-C372-4486-9DD9-7DC4BD523F45}" destId="{330D8201-BB0C-49C7-8E68-DDE993D63FE8}" srcOrd="3" destOrd="0" presId="urn:diagrams.loki3.com/BracketList"/>
    <dgm:cxn modelId="{3072AFBE-2429-4A90-8532-38F9DDC814FC}" type="presParOf" srcId="{A3C948F6-8F74-4A9A-9141-4F295304B32F}" destId="{C411CAE3-080C-4C64-AABF-2188DD2C7E0B}" srcOrd="3" destOrd="0" presId="urn:diagrams.loki3.com/BracketList"/>
    <dgm:cxn modelId="{9BBE6816-216A-46F9-A2CF-5F3CE14DE181}" type="presParOf" srcId="{A3C948F6-8F74-4A9A-9141-4F295304B32F}" destId="{BE52BACB-E8E2-480F-96DF-80142799DAFF}" srcOrd="4" destOrd="0" presId="urn:diagrams.loki3.com/BracketList"/>
    <dgm:cxn modelId="{576943D3-2FB2-40E8-B2F9-1B97777A594E}" type="presParOf" srcId="{BE52BACB-E8E2-480F-96DF-80142799DAFF}" destId="{A976B953-FDF8-427B-BFC2-F33C93A05810}" srcOrd="0" destOrd="0" presId="urn:diagrams.loki3.com/BracketList"/>
    <dgm:cxn modelId="{19C357E6-E2CC-47D6-A545-10FBD7AAD73F}" type="presParOf" srcId="{BE52BACB-E8E2-480F-96DF-80142799DAFF}" destId="{C6E61DFD-1670-4B06-9813-8E1A3A3623BC}" srcOrd="1" destOrd="0" presId="urn:diagrams.loki3.com/BracketList"/>
    <dgm:cxn modelId="{C7906A12-901D-477B-9003-958FEEA54447}" type="presParOf" srcId="{BE52BACB-E8E2-480F-96DF-80142799DAFF}" destId="{43EFD368-FAE3-4364-97EF-FE381D6A3FBE}" srcOrd="2" destOrd="0" presId="urn:diagrams.loki3.com/BracketList"/>
    <dgm:cxn modelId="{EBBEBE53-0E40-4C2B-8712-42D009A44F98}" type="presParOf" srcId="{BE52BACB-E8E2-480F-96DF-80142799DAFF}" destId="{E19891AF-9489-4220-9D01-F6EAEB204286}" srcOrd="3" destOrd="0" presId="urn:diagrams.loki3.com/Bracket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8350DCF-AE8F-4907-94E5-45CAAFB4C692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EAF0ADB1-7010-4ADD-922A-E80D2BA90877}">
      <dgm:prSet phldrT="[Text]"/>
      <dgm:spPr/>
      <dgm:t>
        <a:bodyPr/>
        <a:lstStyle/>
        <a:p>
          <a:r>
            <a:rPr lang="en-US"/>
            <a:t>Bảng D-H</a:t>
          </a:r>
          <a:endParaRPr lang="vi-VN"/>
        </a:p>
      </dgm:t>
    </dgm:pt>
    <dgm:pt modelId="{740221A7-EA57-474F-B3C1-96CD4F3848C3}" type="parTrans" cxnId="{2B1C8957-C373-4F1E-83D1-A064BD1253C7}">
      <dgm:prSet/>
      <dgm:spPr/>
      <dgm:t>
        <a:bodyPr/>
        <a:lstStyle/>
        <a:p>
          <a:endParaRPr lang="vi-VN"/>
        </a:p>
      </dgm:t>
    </dgm:pt>
    <dgm:pt modelId="{65D16EE5-53BF-4C7B-876B-B84979A69B31}" type="sibTrans" cxnId="{2B1C8957-C373-4F1E-83D1-A064BD1253C7}">
      <dgm:prSet/>
      <dgm:spPr/>
      <dgm:t>
        <a:bodyPr/>
        <a:lstStyle/>
        <a:p>
          <a:endParaRPr lang="vi-VN"/>
        </a:p>
      </dgm:t>
    </dgm:pt>
    <dgm:pt modelId="{1EDDD509-004B-45AE-8A74-AF2DADE459B9}">
      <dgm:prSet phldrT="[Text]"/>
      <dgm:spPr/>
      <dgm:t>
        <a:bodyPr/>
        <a:lstStyle/>
        <a:p>
          <a:r>
            <a:rPr lang="en-US"/>
            <a:t>Tính toán động học thuận</a:t>
          </a:r>
          <a:endParaRPr lang="vi-VN"/>
        </a:p>
      </dgm:t>
    </dgm:pt>
    <dgm:pt modelId="{20B1CFCE-60B8-4CE3-8741-7F392FF07824}" type="parTrans" cxnId="{A74E6910-B1AF-488D-AD1C-775A48E2621C}">
      <dgm:prSet/>
      <dgm:spPr/>
      <dgm:t>
        <a:bodyPr/>
        <a:lstStyle/>
        <a:p>
          <a:endParaRPr lang="vi-VN"/>
        </a:p>
      </dgm:t>
    </dgm:pt>
    <dgm:pt modelId="{DAA40EFC-3661-4B0F-8DC5-B6F25BEF9967}" type="sibTrans" cxnId="{A74E6910-B1AF-488D-AD1C-775A48E2621C}">
      <dgm:prSet/>
      <dgm:spPr/>
      <dgm:t>
        <a:bodyPr/>
        <a:lstStyle/>
        <a:p>
          <a:endParaRPr lang="vi-VN"/>
        </a:p>
      </dgm:t>
    </dgm:pt>
    <dgm:pt modelId="{15E8E044-996D-4F9F-8472-DC13AB80821A}">
      <dgm:prSet phldrT="[Text]"/>
      <dgm:spPr/>
      <dgm:t>
        <a:bodyPr/>
        <a:lstStyle/>
        <a:p>
          <a:r>
            <a:rPr lang="en-US"/>
            <a:t>Tính toán động học nghịch</a:t>
          </a:r>
          <a:endParaRPr lang="vi-VN"/>
        </a:p>
      </dgm:t>
    </dgm:pt>
    <dgm:pt modelId="{42126DFE-1043-4D2B-9EFC-74FBDA3BEF4A}" type="parTrans" cxnId="{37EBB813-CAC1-43FC-9AC1-54AF5C07A3CB}">
      <dgm:prSet/>
      <dgm:spPr/>
      <dgm:t>
        <a:bodyPr/>
        <a:lstStyle/>
        <a:p>
          <a:endParaRPr lang="vi-VN"/>
        </a:p>
      </dgm:t>
    </dgm:pt>
    <dgm:pt modelId="{A1F45E1A-2330-4169-954F-0D12F0CF2465}" type="sibTrans" cxnId="{37EBB813-CAC1-43FC-9AC1-54AF5C07A3CB}">
      <dgm:prSet/>
      <dgm:spPr/>
      <dgm:t>
        <a:bodyPr/>
        <a:lstStyle/>
        <a:p>
          <a:endParaRPr lang="vi-VN"/>
        </a:p>
      </dgm:t>
    </dgm:pt>
    <dgm:pt modelId="{114AC7E7-80DD-4B0C-A6B6-3FD870915A6C}">
      <dgm:prSet phldrT="[Text]"/>
      <dgm:spPr/>
      <dgm:t>
        <a:bodyPr/>
        <a:lstStyle/>
        <a:p>
          <a:r>
            <a:rPr lang="en-US"/>
            <a:t>Xây dựng mô phỏng trên MATLAB</a:t>
          </a:r>
          <a:endParaRPr lang="vi-VN"/>
        </a:p>
      </dgm:t>
    </dgm:pt>
    <dgm:pt modelId="{9D20F465-C07D-441F-A569-AF716E433033}" type="parTrans" cxnId="{B3D2AC09-290E-48A3-AA4D-9B56522AF01E}">
      <dgm:prSet/>
      <dgm:spPr/>
      <dgm:t>
        <a:bodyPr/>
        <a:lstStyle/>
        <a:p>
          <a:endParaRPr lang="vi-VN"/>
        </a:p>
      </dgm:t>
    </dgm:pt>
    <dgm:pt modelId="{EDE9EB2A-FDC2-45F2-9510-2F09F72FAEED}" type="sibTrans" cxnId="{B3D2AC09-290E-48A3-AA4D-9B56522AF01E}">
      <dgm:prSet/>
      <dgm:spPr/>
      <dgm:t>
        <a:bodyPr/>
        <a:lstStyle/>
        <a:p>
          <a:endParaRPr lang="vi-VN"/>
        </a:p>
      </dgm:t>
    </dgm:pt>
    <dgm:pt modelId="{9AAB2131-2647-4C68-B234-26D063B1282F}" type="pres">
      <dgm:prSet presAssocID="{C8350DCF-AE8F-4907-94E5-45CAAFB4C692}" presName="Name0" presStyleCnt="0">
        <dgm:presLayoutVars>
          <dgm:dir/>
          <dgm:animLvl val="lvl"/>
          <dgm:resizeHandles val="exact"/>
        </dgm:presLayoutVars>
      </dgm:prSet>
      <dgm:spPr/>
    </dgm:pt>
    <dgm:pt modelId="{C2D3F2B4-ED30-44F6-9031-3C3A1967A24E}" type="pres">
      <dgm:prSet presAssocID="{EAF0ADB1-7010-4ADD-922A-E80D2BA90877}" presName="parTxOnly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BC6BC0E-55F8-4480-965A-D01D8804B1C7}" type="pres">
      <dgm:prSet presAssocID="{65D16EE5-53BF-4C7B-876B-B84979A69B31}" presName="parTxOnlySpace" presStyleCnt="0"/>
      <dgm:spPr/>
    </dgm:pt>
    <dgm:pt modelId="{041F2F2F-CD38-4457-9C9C-0033B9CA6FA2}" type="pres">
      <dgm:prSet presAssocID="{1EDDD509-004B-45AE-8A74-AF2DADE459B9}" presName="parTxOnly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1FF94CD7-DDA1-4C49-BA3C-307A7335C2EC}" type="pres">
      <dgm:prSet presAssocID="{DAA40EFC-3661-4B0F-8DC5-B6F25BEF9967}" presName="parTxOnlySpace" presStyleCnt="0"/>
      <dgm:spPr/>
    </dgm:pt>
    <dgm:pt modelId="{0E7789ED-4241-4153-8634-CAEBFC9832B5}" type="pres">
      <dgm:prSet presAssocID="{15E8E044-996D-4F9F-8472-DC13AB80821A}" presName="parTxOnly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261F861F-852D-4136-93E1-A493D884B29F}" type="pres">
      <dgm:prSet presAssocID="{A1F45E1A-2330-4169-954F-0D12F0CF2465}" presName="parTxOnlySpace" presStyleCnt="0"/>
      <dgm:spPr/>
    </dgm:pt>
    <dgm:pt modelId="{3435DAF4-BA8E-41FC-8B66-D01B947A4B7F}" type="pres">
      <dgm:prSet presAssocID="{114AC7E7-80DD-4B0C-A6B6-3FD870915A6C}" presName="parTxOnly" presStyleLbl="node1" presStyleIdx="3" presStyleCnt="4">
        <dgm:presLayoutVars>
          <dgm:chMax val="0"/>
          <dgm:chPref val="0"/>
          <dgm:bulletEnabled val="1"/>
        </dgm:presLayoutVars>
      </dgm:prSet>
      <dgm:spPr/>
    </dgm:pt>
  </dgm:ptLst>
  <dgm:cxnLst>
    <dgm:cxn modelId="{B3D2AC09-290E-48A3-AA4D-9B56522AF01E}" srcId="{C8350DCF-AE8F-4907-94E5-45CAAFB4C692}" destId="{114AC7E7-80DD-4B0C-A6B6-3FD870915A6C}" srcOrd="3" destOrd="0" parTransId="{9D20F465-C07D-441F-A569-AF716E433033}" sibTransId="{EDE9EB2A-FDC2-45F2-9510-2F09F72FAEED}"/>
    <dgm:cxn modelId="{A74E6910-B1AF-488D-AD1C-775A48E2621C}" srcId="{C8350DCF-AE8F-4907-94E5-45CAAFB4C692}" destId="{1EDDD509-004B-45AE-8A74-AF2DADE459B9}" srcOrd="1" destOrd="0" parTransId="{20B1CFCE-60B8-4CE3-8741-7F392FF07824}" sibTransId="{DAA40EFC-3661-4B0F-8DC5-B6F25BEF9967}"/>
    <dgm:cxn modelId="{37EBB813-CAC1-43FC-9AC1-54AF5C07A3CB}" srcId="{C8350DCF-AE8F-4907-94E5-45CAAFB4C692}" destId="{15E8E044-996D-4F9F-8472-DC13AB80821A}" srcOrd="2" destOrd="0" parTransId="{42126DFE-1043-4D2B-9EFC-74FBDA3BEF4A}" sibTransId="{A1F45E1A-2330-4169-954F-0D12F0CF2465}"/>
    <dgm:cxn modelId="{6701A91F-F1AD-4353-B06A-B41BA4523A11}" type="presOf" srcId="{15E8E044-996D-4F9F-8472-DC13AB80821A}" destId="{0E7789ED-4241-4153-8634-CAEBFC9832B5}" srcOrd="0" destOrd="0" presId="urn:microsoft.com/office/officeart/2005/8/layout/chevron1"/>
    <dgm:cxn modelId="{A56C5B2F-6A2E-415A-9BFE-F110FEADD8F2}" type="presOf" srcId="{C8350DCF-AE8F-4907-94E5-45CAAFB4C692}" destId="{9AAB2131-2647-4C68-B234-26D063B1282F}" srcOrd="0" destOrd="0" presId="urn:microsoft.com/office/officeart/2005/8/layout/chevron1"/>
    <dgm:cxn modelId="{45D5A346-F84F-4671-8EBC-194B9473A867}" type="presOf" srcId="{1EDDD509-004B-45AE-8A74-AF2DADE459B9}" destId="{041F2F2F-CD38-4457-9C9C-0033B9CA6FA2}" srcOrd="0" destOrd="0" presId="urn:microsoft.com/office/officeart/2005/8/layout/chevron1"/>
    <dgm:cxn modelId="{2B1C8957-C373-4F1E-83D1-A064BD1253C7}" srcId="{C8350DCF-AE8F-4907-94E5-45CAAFB4C692}" destId="{EAF0ADB1-7010-4ADD-922A-E80D2BA90877}" srcOrd="0" destOrd="0" parTransId="{740221A7-EA57-474F-B3C1-96CD4F3848C3}" sibTransId="{65D16EE5-53BF-4C7B-876B-B84979A69B31}"/>
    <dgm:cxn modelId="{57EDCA86-EEAF-4525-BCF0-0F7780381825}" type="presOf" srcId="{EAF0ADB1-7010-4ADD-922A-E80D2BA90877}" destId="{C2D3F2B4-ED30-44F6-9031-3C3A1967A24E}" srcOrd="0" destOrd="0" presId="urn:microsoft.com/office/officeart/2005/8/layout/chevron1"/>
    <dgm:cxn modelId="{0DA1B2A7-42BD-4030-892B-C97EAD02DE2E}" type="presOf" srcId="{114AC7E7-80DD-4B0C-A6B6-3FD870915A6C}" destId="{3435DAF4-BA8E-41FC-8B66-D01B947A4B7F}" srcOrd="0" destOrd="0" presId="urn:microsoft.com/office/officeart/2005/8/layout/chevron1"/>
    <dgm:cxn modelId="{2F458606-4978-40B8-8E16-E779A4475E01}" type="presParOf" srcId="{9AAB2131-2647-4C68-B234-26D063B1282F}" destId="{C2D3F2B4-ED30-44F6-9031-3C3A1967A24E}" srcOrd="0" destOrd="0" presId="urn:microsoft.com/office/officeart/2005/8/layout/chevron1"/>
    <dgm:cxn modelId="{8C95F334-A73F-4C86-A2DA-A44AEE9E23E3}" type="presParOf" srcId="{9AAB2131-2647-4C68-B234-26D063B1282F}" destId="{6BC6BC0E-55F8-4480-965A-D01D8804B1C7}" srcOrd="1" destOrd="0" presId="urn:microsoft.com/office/officeart/2005/8/layout/chevron1"/>
    <dgm:cxn modelId="{45469B01-15AF-4FCC-8C50-14A15C593587}" type="presParOf" srcId="{9AAB2131-2647-4C68-B234-26D063B1282F}" destId="{041F2F2F-CD38-4457-9C9C-0033B9CA6FA2}" srcOrd="2" destOrd="0" presId="urn:microsoft.com/office/officeart/2005/8/layout/chevron1"/>
    <dgm:cxn modelId="{CF2D220C-9FD6-4092-A7A3-B25A5209144C}" type="presParOf" srcId="{9AAB2131-2647-4C68-B234-26D063B1282F}" destId="{1FF94CD7-DDA1-4C49-BA3C-307A7335C2EC}" srcOrd="3" destOrd="0" presId="urn:microsoft.com/office/officeart/2005/8/layout/chevron1"/>
    <dgm:cxn modelId="{14B7BD76-7D0B-4983-B30E-EB6F09F83C0E}" type="presParOf" srcId="{9AAB2131-2647-4C68-B234-26D063B1282F}" destId="{0E7789ED-4241-4153-8634-CAEBFC9832B5}" srcOrd="4" destOrd="0" presId="urn:microsoft.com/office/officeart/2005/8/layout/chevron1"/>
    <dgm:cxn modelId="{11A3A1B9-D59B-44CC-A850-2029DF0F92ED}" type="presParOf" srcId="{9AAB2131-2647-4C68-B234-26D063B1282F}" destId="{261F861F-852D-4136-93E1-A493D884B29F}" srcOrd="5" destOrd="0" presId="urn:microsoft.com/office/officeart/2005/8/layout/chevron1"/>
    <dgm:cxn modelId="{0B15F8E8-58E1-4BE3-8955-E2C027EC004D}" type="presParOf" srcId="{9AAB2131-2647-4C68-B234-26D063B1282F}" destId="{3435DAF4-BA8E-41FC-8B66-D01B947A4B7F}" srcOrd="6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8350DCF-AE8F-4907-94E5-45CAAFB4C692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EAF0ADB1-7010-4ADD-922A-E80D2BA90877}">
      <dgm:prSet phldrT="[Text]"/>
      <dgm:spPr/>
      <dgm:t>
        <a:bodyPr/>
        <a:lstStyle/>
        <a:p>
          <a:r>
            <a:rPr lang="en-US"/>
            <a:t>Bảng D-H</a:t>
          </a:r>
          <a:endParaRPr lang="vi-VN"/>
        </a:p>
      </dgm:t>
    </dgm:pt>
    <dgm:pt modelId="{740221A7-EA57-474F-B3C1-96CD4F3848C3}" type="parTrans" cxnId="{2B1C8957-C373-4F1E-83D1-A064BD1253C7}">
      <dgm:prSet/>
      <dgm:spPr/>
      <dgm:t>
        <a:bodyPr/>
        <a:lstStyle/>
        <a:p>
          <a:endParaRPr lang="vi-VN"/>
        </a:p>
      </dgm:t>
    </dgm:pt>
    <dgm:pt modelId="{65D16EE5-53BF-4C7B-876B-B84979A69B31}" type="sibTrans" cxnId="{2B1C8957-C373-4F1E-83D1-A064BD1253C7}">
      <dgm:prSet/>
      <dgm:spPr/>
      <dgm:t>
        <a:bodyPr/>
        <a:lstStyle/>
        <a:p>
          <a:endParaRPr lang="vi-VN"/>
        </a:p>
      </dgm:t>
    </dgm:pt>
    <dgm:pt modelId="{1EDDD509-004B-45AE-8A74-AF2DADE459B9}">
      <dgm:prSet phldrT="[Text]"/>
      <dgm:spPr/>
      <dgm:t>
        <a:bodyPr/>
        <a:lstStyle/>
        <a:p>
          <a:r>
            <a:rPr lang="en-US"/>
            <a:t>Tính toán động học thuận</a:t>
          </a:r>
          <a:endParaRPr lang="vi-VN"/>
        </a:p>
      </dgm:t>
    </dgm:pt>
    <dgm:pt modelId="{20B1CFCE-60B8-4CE3-8741-7F392FF07824}" type="parTrans" cxnId="{A74E6910-B1AF-488D-AD1C-775A48E2621C}">
      <dgm:prSet/>
      <dgm:spPr/>
      <dgm:t>
        <a:bodyPr/>
        <a:lstStyle/>
        <a:p>
          <a:endParaRPr lang="vi-VN"/>
        </a:p>
      </dgm:t>
    </dgm:pt>
    <dgm:pt modelId="{DAA40EFC-3661-4B0F-8DC5-B6F25BEF9967}" type="sibTrans" cxnId="{A74E6910-B1AF-488D-AD1C-775A48E2621C}">
      <dgm:prSet/>
      <dgm:spPr/>
      <dgm:t>
        <a:bodyPr/>
        <a:lstStyle/>
        <a:p>
          <a:endParaRPr lang="vi-VN"/>
        </a:p>
      </dgm:t>
    </dgm:pt>
    <dgm:pt modelId="{15E8E044-996D-4F9F-8472-DC13AB80821A}">
      <dgm:prSet phldrT="[Text]"/>
      <dgm:spPr/>
      <dgm:t>
        <a:bodyPr/>
        <a:lstStyle/>
        <a:p>
          <a:r>
            <a:rPr lang="en-US"/>
            <a:t>Tính toán động học nghịch</a:t>
          </a:r>
          <a:endParaRPr lang="vi-VN"/>
        </a:p>
      </dgm:t>
    </dgm:pt>
    <dgm:pt modelId="{42126DFE-1043-4D2B-9EFC-74FBDA3BEF4A}" type="parTrans" cxnId="{37EBB813-CAC1-43FC-9AC1-54AF5C07A3CB}">
      <dgm:prSet/>
      <dgm:spPr/>
      <dgm:t>
        <a:bodyPr/>
        <a:lstStyle/>
        <a:p>
          <a:endParaRPr lang="vi-VN"/>
        </a:p>
      </dgm:t>
    </dgm:pt>
    <dgm:pt modelId="{A1F45E1A-2330-4169-954F-0D12F0CF2465}" type="sibTrans" cxnId="{37EBB813-CAC1-43FC-9AC1-54AF5C07A3CB}">
      <dgm:prSet/>
      <dgm:spPr/>
      <dgm:t>
        <a:bodyPr/>
        <a:lstStyle/>
        <a:p>
          <a:endParaRPr lang="vi-VN"/>
        </a:p>
      </dgm:t>
    </dgm:pt>
    <dgm:pt modelId="{114AC7E7-80DD-4B0C-A6B6-3FD870915A6C}">
      <dgm:prSet phldrT="[Text]"/>
      <dgm:spPr/>
      <dgm:t>
        <a:bodyPr/>
        <a:lstStyle/>
        <a:p>
          <a:r>
            <a:rPr lang="en-US"/>
            <a:t>Xây dựng mô phỏng trên MATLAB</a:t>
          </a:r>
          <a:endParaRPr lang="vi-VN"/>
        </a:p>
      </dgm:t>
    </dgm:pt>
    <dgm:pt modelId="{9D20F465-C07D-441F-A569-AF716E433033}" type="parTrans" cxnId="{B3D2AC09-290E-48A3-AA4D-9B56522AF01E}">
      <dgm:prSet/>
      <dgm:spPr/>
      <dgm:t>
        <a:bodyPr/>
        <a:lstStyle/>
        <a:p>
          <a:endParaRPr lang="vi-VN"/>
        </a:p>
      </dgm:t>
    </dgm:pt>
    <dgm:pt modelId="{EDE9EB2A-FDC2-45F2-9510-2F09F72FAEED}" type="sibTrans" cxnId="{B3D2AC09-290E-48A3-AA4D-9B56522AF01E}">
      <dgm:prSet/>
      <dgm:spPr/>
      <dgm:t>
        <a:bodyPr/>
        <a:lstStyle/>
        <a:p>
          <a:endParaRPr lang="vi-VN"/>
        </a:p>
      </dgm:t>
    </dgm:pt>
    <dgm:pt modelId="{9AAB2131-2647-4C68-B234-26D063B1282F}" type="pres">
      <dgm:prSet presAssocID="{C8350DCF-AE8F-4907-94E5-45CAAFB4C692}" presName="Name0" presStyleCnt="0">
        <dgm:presLayoutVars>
          <dgm:dir/>
          <dgm:animLvl val="lvl"/>
          <dgm:resizeHandles val="exact"/>
        </dgm:presLayoutVars>
      </dgm:prSet>
      <dgm:spPr/>
    </dgm:pt>
    <dgm:pt modelId="{C2D3F2B4-ED30-44F6-9031-3C3A1967A24E}" type="pres">
      <dgm:prSet presAssocID="{EAF0ADB1-7010-4ADD-922A-E80D2BA90877}" presName="parTxOnly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6BC6BC0E-55F8-4480-965A-D01D8804B1C7}" type="pres">
      <dgm:prSet presAssocID="{65D16EE5-53BF-4C7B-876B-B84979A69B31}" presName="parTxOnlySpace" presStyleCnt="0"/>
      <dgm:spPr/>
    </dgm:pt>
    <dgm:pt modelId="{041F2F2F-CD38-4457-9C9C-0033B9CA6FA2}" type="pres">
      <dgm:prSet presAssocID="{1EDDD509-004B-45AE-8A74-AF2DADE459B9}" presName="parTxOnly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1FF94CD7-DDA1-4C49-BA3C-307A7335C2EC}" type="pres">
      <dgm:prSet presAssocID="{DAA40EFC-3661-4B0F-8DC5-B6F25BEF9967}" presName="parTxOnlySpace" presStyleCnt="0"/>
      <dgm:spPr/>
    </dgm:pt>
    <dgm:pt modelId="{0E7789ED-4241-4153-8634-CAEBFC9832B5}" type="pres">
      <dgm:prSet presAssocID="{15E8E044-996D-4F9F-8472-DC13AB80821A}" presName="parTxOnly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261F861F-852D-4136-93E1-A493D884B29F}" type="pres">
      <dgm:prSet presAssocID="{A1F45E1A-2330-4169-954F-0D12F0CF2465}" presName="parTxOnlySpace" presStyleCnt="0"/>
      <dgm:spPr/>
    </dgm:pt>
    <dgm:pt modelId="{3435DAF4-BA8E-41FC-8B66-D01B947A4B7F}" type="pres">
      <dgm:prSet presAssocID="{114AC7E7-80DD-4B0C-A6B6-3FD870915A6C}" presName="parTxOnly" presStyleLbl="node1" presStyleIdx="3" presStyleCnt="4">
        <dgm:presLayoutVars>
          <dgm:chMax val="0"/>
          <dgm:chPref val="0"/>
          <dgm:bulletEnabled val="1"/>
        </dgm:presLayoutVars>
      </dgm:prSet>
      <dgm:spPr/>
    </dgm:pt>
  </dgm:ptLst>
  <dgm:cxnLst>
    <dgm:cxn modelId="{B3D2AC09-290E-48A3-AA4D-9B56522AF01E}" srcId="{C8350DCF-AE8F-4907-94E5-45CAAFB4C692}" destId="{114AC7E7-80DD-4B0C-A6B6-3FD870915A6C}" srcOrd="3" destOrd="0" parTransId="{9D20F465-C07D-441F-A569-AF716E433033}" sibTransId="{EDE9EB2A-FDC2-45F2-9510-2F09F72FAEED}"/>
    <dgm:cxn modelId="{A74E6910-B1AF-488D-AD1C-775A48E2621C}" srcId="{C8350DCF-AE8F-4907-94E5-45CAAFB4C692}" destId="{1EDDD509-004B-45AE-8A74-AF2DADE459B9}" srcOrd="1" destOrd="0" parTransId="{20B1CFCE-60B8-4CE3-8741-7F392FF07824}" sibTransId="{DAA40EFC-3661-4B0F-8DC5-B6F25BEF9967}"/>
    <dgm:cxn modelId="{37EBB813-CAC1-43FC-9AC1-54AF5C07A3CB}" srcId="{C8350DCF-AE8F-4907-94E5-45CAAFB4C692}" destId="{15E8E044-996D-4F9F-8472-DC13AB80821A}" srcOrd="2" destOrd="0" parTransId="{42126DFE-1043-4D2B-9EFC-74FBDA3BEF4A}" sibTransId="{A1F45E1A-2330-4169-954F-0D12F0CF2465}"/>
    <dgm:cxn modelId="{6701A91F-F1AD-4353-B06A-B41BA4523A11}" type="presOf" srcId="{15E8E044-996D-4F9F-8472-DC13AB80821A}" destId="{0E7789ED-4241-4153-8634-CAEBFC9832B5}" srcOrd="0" destOrd="0" presId="urn:microsoft.com/office/officeart/2005/8/layout/chevron1"/>
    <dgm:cxn modelId="{A56C5B2F-6A2E-415A-9BFE-F110FEADD8F2}" type="presOf" srcId="{C8350DCF-AE8F-4907-94E5-45CAAFB4C692}" destId="{9AAB2131-2647-4C68-B234-26D063B1282F}" srcOrd="0" destOrd="0" presId="urn:microsoft.com/office/officeart/2005/8/layout/chevron1"/>
    <dgm:cxn modelId="{45D5A346-F84F-4671-8EBC-194B9473A867}" type="presOf" srcId="{1EDDD509-004B-45AE-8A74-AF2DADE459B9}" destId="{041F2F2F-CD38-4457-9C9C-0033B9CA6FA2}" srcOrd="0" destOrd="0" presId="urn:microsoft.com/office/officeart/2005/8/layout/chevron1"/>
    <dgm:cxn modelId="{2B1C8957-C373-4F1E-83D1-A064BD1253C7}" srcId="{C8350DCF-AE8F-4907-94E5-45CAAFB4C692}" destId="{EAF0ADB1-7010-4ADD-922A-E80D2BA90877}" srcOrd="0" destOrd="0" parTransId="{740221A7-EA57-474F-B3C1-96CD4F3848C3}" sibTransId="{65D16EE5-53BF-4C7B-876B-B84979A69B31}"/>
    <dgm:cxn modelId="{57EDCA86-EEAF-4525-BCF0-0F7780381825}" type="presOf" srcId="{EAF0ADB1-7010-4ADD-922A-E80D2BA90877}" destId="{C2D3F2B4-ED30-44F6-9031-3C3A1967A24E}" srcOrd="0" destOrd="0" presId="urn:microsoft.com/office/officeart/2005/8/layout/chevron1"/>
    <dgm:cxn modelId="{0DA1B2A7-42BD-4030-892B-C97EAD02DE2E}" type="presOf" srcId="{114AC7E7-80DD-4B0C-A6B6-3FD870915A6C}" destId="{3435DAF4-BA8E-41FC-8B66-D01B947A4B7F}" srcOrd="0" destOrd="0" presId="urn:microsoft.com/office/officeart/2005/8/layout/chevron1"/>
    <dgm:cxn modelId="{2F458606-4978-40B8-8E16-E779A4475E01}" type="presParOf" srcId="{9AAB2131-2647-4C68-B234-26D063B1282F}" destId="{C2D3F2B4-ED30-44F6-9031-3C3A1967A24E}" srcOrd="0" destOrd="0" presId="urn:microsoft.com/office/officeart/2005/8/layout/chevron1"/>
    <dgm:cxn modelId="{8C95F334-A73F-4C86-A2DA-A44AEE9E23E3}" type="presParOf" srcId="{9AAB2131-2647-4C68-B234-26D063B1282F}" destId="{6BC6BC0E-55F8-4480-965A-D01D8804B1C7}" srcOrd="1" destOrd="0" presId="urn:microsoft.com/office/officeart/2005/8/layout/chevron1"/>
    <dgm:cxn modelId="{45469B01-15AF-4FCC-8C50-14A15C593587}" type="presParOf" srcId="{9AAB2131-2647-4C68-B234-26D063B1282F}" destId="{041F2F2F-CD38-4457-9C9C-0033B9CA6FA2}" srcOrd="2" destOrd="0" presId="urn:microsoft.com/office/officeart/2005/8/layout/chevron1"/>
    <dgm:cxn modelId="{CF2D220C-9FD6-4092-A7A3-B25A5209144C}" type="presParOf" srcId="{9AAB2131-2647-4C68-B234-26D063B1282F}" destId="{1FF94CD7-DDA1-4C49-BA3C-307A7335C2EC}" srcOrd="3" destOrd="0" presId="urn:microsoft.com/office/officeart/2005/8/layout/chevron1"/>
    <dgm:cxn modelId="{14B7BD76-7D0B-4983-B30E-EB6F09F83C0E}" type="presParOf" srcId="{9AAB2131-2647-4C68-B234-26D063B1282F}" destId="{0E7789ED-4241-4153-8634-CAEBFC9832B5}" srcOrd="4" destOrd="0" presId="urn:microsoft.com/office/officeart/2005/8/layout/chevron1"/>
    <dgm:cxn modelId="{11A3A1B9-D59B-44CC-A850-2029DF0F92ED}" type="presParOf" srcId="{9AAB2131-2647-4C68-B234-26D063B1282F}" destId="{261F861F-852D-4136-93E1-A493D884B29F}" srcOrd="5" destOrd="0" presId="urn:microsoft.com/office/officeart/2005/8/layout/chevron1"/>
    <dgm:cxn modelId="{0B15F8E8-58E1-4BE3-8955-E2C027EC004D}" type="presParOf" srcId="{9AAB2131-2647-4C68-B234-26D063B1282F}" destId="{3435DAF4-BA8E-41FC-8B66-D01B947A4B7F}" srcOrd="6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C8350DCF-AE8F-4907-94E5-45CAAFB4C692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EAF0ADB1-7010-4ADD-922A-E80D2BA90877}">
      <dgm:prSet phldrT="[Text]" custT="1"/>
      <dgm:spPr/>
      <dgm:t>
        <a:bodyPr/>
        <a:lstStyle/>
        <a:p>
          <a:r>
            <a:rPr lang="en-US" sz="1200"/>
            <a:t>Tính ma trận quán tính D(q)</a:t>
          </a:r>
          <a:endParaRPr lang="vi-VN" sz="1200"/>
        </a:p>
      </dgm:t>
    </dgm:pt>
    <dgm:pt modelId="{740221A7-EA57-474F-B3C1-96CD4F3848C3}" type="parTrans" cxnId="{2B1C8957-C373-4F1E-83D1-A064BD1253C7}">
      <dgm:prSet/>
      <dgm:spPr/>
      <dgm:t>
        <a:bodyPr/>
        <a:lstStyle/>
        <a:p>
          <a:endParaRPr lang="vi-VN"/>
        </a:p>
      </dgm:t>
    </dgm:pt>
    <dgm:pt modelId="{65D16EE5-53BF-4C7B-876B-B84979A69B31}" type="sibTrans" cxnId="{2B1C8957-C373-4F1E-83D1-A064BD1253C7}">
      <dgm:prSet/>
      <dgm:spPr/>
      <dgm:t>
        <a:bodyPr/>
        <a:lstStyle/>
        <a:p>
          <a:endParaRPr lang="vi-VN"/>
        </a:p>
      </dgm:t>
    </dgm:pt>
    <dgm:pt modelId="{1EDDD509-004B-45AE-8A74-AF2DADE459B9}">
      <dgm:prSet phldrT="[Text]" custT="1"/>
      <dgm:spPr/>
      <dgm:t>
        <a:bodyPr/>
        <a:lstStyle/>
        <a:p>
          <a:r>
            <a:rPr lang="en-US" sz="1200"/>
            <a:t>Tính Vector hướng tâm V(q, q’)</a:t>
          </a:r>
          <a:endParaRPr lang="vi-VN" sz="1200"/>
        </a:p>
      </dgm:t>
    </dgm:pt>
    <dgm:pt modelId="{20B1CFCE-60B8-4CE3-8741-7F392FF07824}" type="parTrans" cxnId="{A74E6910-B1AF-488D-AD1C-775A48E2621C}">
      <dgm:prSet/>
      <dgm:spPr/>
      <dgm:t>
        <a:bodyPr/>
        <a:lstStyle/>
        <a:p>
          <a:endParaRPr lang="vi-VN"/>
        </a:p>
      </dgm:t>
    </dgm:pt>
    <dgm:pt modelId="{DAA40EFC-3661-4B0F-8DC5-B6F25BEF9967}" type="sibTrans" cxnId="{A74E6910-B1AF-488D-AD1C-775A48E2621C}">
      <dgm:prSet/>
      <dgm:spPr/>
      <dgm:t>
        <a:bodyPr/>
        <a:lstStyle/>
        <a:p>
          <a:endParaRPr lang="vi-VN"/>
        </a:p>
      </dgm:t>
    </dgm:pt>
    <mc:AlternateContent xmlns:mc="http://schemas.openxmlformats.org/markup-compatibility/2006">
      <mc:Choice xmlns:a14="http://schemas.microsoft.com/office/drawing/2010/main" Requires="a14">
        <dgm:pt modelId="{15E8E044-996D-4F9F-8472-DC13AB80821A}">
          <dgm:prSet phldrT="[Text]" custT="1"/>
          <dgm:spPr/>
          <dgm:t>
            <a:bodyPr/>
            <a:lstStyle/>
            <a:p>
              <a:r>
                <a:rPr lang="en-US" sz="1200"/>
                <a:t>Tính Vector trọng lực </a:t>
              </a:r>
              <a14:m>
                <m:oMath xmlns:m="http://schemas.openxmlformats.org/officeDocument/2006/math">
                  <m:r>
                    <a:rPr lang="en-US" sz="1200" i="1"/>
                    <m:t>𝐺</m:t>
                  </m:r>
                  <m:d>
                    <m:dPr>
                      <m:ctrlPr>
                        <a:rPr lang="vi-VN" sz="1200" i="1"/>
                      </m:ctrlPr>
                    </m:dPr>
                    <m:e>
                      <m:r>
                        <a:rPr lang="en-US" sz="1200" i="1"/>
                        <m:t>𝑞</m:t>
                      </m:r>
                    </m:e>
                  </m:d>
                </m:oMath>
              </a14:m>
              <a:r>
                <a:rPr lang="en-US" sz="1200"/>
                <a:t> </a:t>
              </a:r>
              <a:endParaRPr lang="vi-VN" sz="1200"/>
            </a:p>
          </dgm:t>
        </dgm:pt>
      </mc:Choice>
      <mc:Fallback>
        <dgm:pt modelId="{15E8E044-996D-4F9F-8472-DC13AB80821A}">
          <dgm:prSet phldrT="[Text]" custT="1"/>
          <dgm:spPr/>
          <dgm:t>
            <a:bodyPr/>
            <a:lstStyle/>
            <a:p>
              <a:r>
                <a:rPr lang="en-US" sz="1200"/>
                <a:t>Tính Vector trọng lực </a:t>
              </a:r>
              <a:r>
                <a:rPr lang="en-US" sz="1200" i="0"/>
                <a:t>𝐺</a:t>
              </a:r>
              <a:r>
                <a:rPr lang="vi-VN" sz="1200" i="0"/>
                <a:t>(</a:t>
              </a:r>
              <a:r>
                <a:rPr lang="en-US" sz="1200" i="0"/>
                <a:t>𝑞)</a:t>
              </a:r>
              <a:r>
                <a:rPr lang="en-US" sz="1200"/>
                <a:t> </a:t>
              </a:r>
              <a:endParaRPr lang="vi-VN" sz="1200"/>
            </a:p>
          </dgm:t>
        </dgm:pt>
      </mc:Fallback>
    </mc:AlternateContent>
    <dgm:pt modelId="{42126DFE-1043-4D2B-9EFC-74FBDA3BEF4A}" type="parTrans" cxnId="{37EBB813-CAC1-43FC-9AC1-54AF5C07A3CB}">
      <dgm:prSet/>
      <dgm:spPr/>
      <dgm:t>
        <a:bodyPr/>
        <a:lstStyle/>
        <a:p>
          <a:endParaRPr lang="vi-VN"/>
        </a:p>
      </dgm:t>
    </dgm:pt>
    <dgm:pt modelId="{A1F45E1A-2330-4169-954F-0D12F0CF2465}" type="sibTrans" cxnId="{37EBB813-CAC1-43FC-9AC1-54AF5C07A3CB}">
      <dgm:prSet/>
      <dgm:spPr/>
      <dgm:t>
        <a:bodyPr/>
        <a:lstStyle/>
        <a:p>
          <a:endParaRPr lang="vi-VN"/>
        </a:p>
      </dgm:t>
    </dgm:pt>
    <dgm:pt modelId="{114AC7E7-80DD-4B0C-A6B6-3FD870915A6C}">
      <dgm:prSet phldrT="[Text]" custT="1"/>
      <dgm:spPr/>
      <dgm:t>
        <a:bodyPr/>
        <a:lstStyle/>
        <a:p>
          <a:r>
            <a:rPr lang="en-US" sz="1200"/>
            <a:t>Tính toán động lực học bằng MATLAB</a:t>
          </a:r>
          <a:endParaRPr lang="vi-VN" sz="1200"/>
        </a:p>
      </dgm:t>
    </dgm:pt>
    <dgm:pt modelId="{9D20F465-C07D-441F-A569-AF716E433033}" type="parTrans" cxnId="{B3D2AC09-290E-48A3-AA4D-9B56522AF01E}">
      <dgm:prSet/>
      <dgm:spPr/>
      <dgm:t>
        <a:bodyPr/>
        <a:lstStyle/>
        <a:p>
          <a:endParaRPr lang="vi-VN"/>
        </a:p>
      </dgm:t>
    </dgm:pt>
    <dgm:pt modelId="{EDE9EB2A-FDC2-45F2-9510-2F09F72FAEED}" type="sibTrans" cxnId="{B3D2AC09-290E-48A3-AA4D-9B56522AF01E}">
      <dgm:prSet/>
      <dgm:spPr/>
      <dgm:t>
        <a:bodyPr/>
        <a:lstStyle/>
        <a:p>
          <a:endParaRPr lang="vi-VN"/>
        </a:p>
      </dgm:t>
    </dgm:pt>
    <dgm:pt modelId="{19C51ABF-F305-4B6C-B1DD-8BB3C06B852B}">
      <dgm:prSet phldrT="[Text]" custT="1"/>
      <dgm:spPr/>
      <dgm:t>
        <a:bodyPr/>
        <a:lstStyle/>
        <a:p>
          <a:r>
            <a:rPr lang="en-US" sz="1200"/>
            <a:t>Tính toán khối lượng lớn nhất gắp được </a:t>
          </a:r>
          <a:endParaRPr lang="vi-VN" sz="1200"/>
        </a:p>
      </dgm:t>
    </dgm:pt>
    <dgm:pt modelId="{9FA8D1A9-E514-4971-9AD9-F24989AE266F}" type="parTrans" cxnId="{25491012-89D1-48A6-AEFF-A95011ABDEC1}">
      <dgm:prSet/>
      <dgm:spPr/>
      <dgm:t>
        <a:bodyPr/>
        <a:lstStyle/>
        <a:p>
          <a:endParaRPr lang="vi-VN"/>
        </a:p>
      </dgm:t>
    </dgm:pt>
    <dgm:pt modelId="{9C371C5B-C146-48DB-A4EE-C653654C7AE7}" type="sibTrans" cxnId="{25491012-89D1-48A6-AEFF-A95011ABDEC1}">
      <dgm:prSet/>
      <dgm:spPr/>
      <dgm:t>
        <a:bodyPr/>
        <a:lstStyle/>
        <a:p>
          <a:endParaRPr lang="vi-VN"/>
        </a:p>
      </dgm:t>
    </dgm:pt>
    <dgm:pt modelId="{9AAB2131-2647-4C68-B234-26D063B1282F}" type="pres">
      <dgm:prSet presAssocID="{C8350DCF-AE8F-4907-94E5-45CAAFB4C692}" presName="Name0" presStyleCnt="0">
        <dgm:presLayoutVars>
          <dgm:dir/>
          <dgm:animLvl val="lvl"/>
          <dgm:resizeHandles val="exact"/>
        </dgm:presLayoutVars>
      </dgm:prSet>
      <dgm:spPr/>
    </dgm:pt>
    <dgm:pt modelId="{C2D3F2B4-ED30-44F6-9031-3C3A1967A24E}" type="pres">
      <dgm:prSet presAssocID="{EAF0ADB1-7010-4ADD-922A-E80D2BA90877}" presName="parTxOnly" presStyleLbl="node1" presStyleIdx="0" presStyleCnt="5">
        <dgm:presLayoutVars>
          <dgm:chMax val="0"/>
          <dgm:chPref val="0"/>
          <dgm:bulletEnabled val="1"/>
        </dgm:presLayoutVars>
      </dgm:prSet>
      <dgm:spPr/>
    </dgm:pt>
    <dgm:pt modelId="{6BC6BC0E-55F8-4480-965A-D01D8804B1C7}" type="pres">
      <dgm:prSet presAssocID="{65D16EE5-53BF-4C7B-876B-B84979A69B31}" presName="parTxOnlySpace" presStyleCnt="0"/>
      <dgm:spPr/>
    </dgm:pt>
    <dgm:pt modelId="{041F2F2F-CD38-4457-9C9C-0033B9CA6FA2}" type="pres">
      <dgm:prSet presAssocID="{1EDDD509-004B-45AE-8A74-AF2DADE459B9}" presName="parTxOnly" presStyleLbl="node1" presStyleIdx="1" presStyleCnt="5">
        <dgm:presLayoutVars>
          <dgm:chMax val="0"/>
          <dgm:chPref val="0"/>
          <dgm:bulletEnabled val="1"/>
        </dgm:presLayoutVars>
      </dgm:prSet>
      <dgm:spPr/>
    </dgm:pt>
    <dgm:pt modelId="{1FF94CD7-DDA1-4C49-BA3C-307A7335C2EC}" type="pres">
      <dgm:prSet presAssocID="{DAA40EFC-3661-4B0F-8DC5-B6F25BEF9967}" presName="parTxOnlySpace" presStyleCnt="0"/>
      <dgm:spPr/>
    </dgm:pt>
    <dgm:pt modelId="{0E7789ED-4241-4153-8634-CAEBFC9832B5}" type="pres">
      <dgm:prSet presAssocID="{15E8E044-996D-4F9F-8472-DC13AB80821A}" presName="parTxOnly" presStyleLbl="node1" presStyleIdx="2" presStyleCnt="5">
        <dgm:presLayoutVars>
          <dgm:chMax val="0"/>
          <dgm:chPref val="0"/>
          <dgm:bulletEnabled val="1"/>
        </dgm:presLayoutVars>
      </dgm:prSet>
      <dgm:spPr/>
    </dgm:pt>
    <dgm:pt modelId="{261F861F-852D-4136-93E1-A493D884B29F}" type="pres">
      <dgm:prSet presAssocID="{A1F45E1A-2330-4169-954F-0D12F0CF2465}" presName="parTxOnlySpace" presStyleCnt="0"/>
      <dgm:spPr/>
    </dgm:pt>
    <dgm:pt modelId="{3435DAF4-BA8E-41FC-8B66-D01B947A4B7F}" type="pres">
      <dgm:prSet presAssocID="{114AC7E7-80DD-4B0C-A6B6-3FD870915A6C}" presName="parTxOnly" presStyleLbl="node1" presStyleIdx="3" presStyleCnt="5">
        <dgm:presLayoutVars>
          <dgm:chMax val="0"/>
          <dgm:chPref val="0"/>
          <dgm:bulletEnabled val="1"/>
        </dgm:presLayoutVars>
      </dgm:prSet>
      <dgm:spPr/>
    </dgm:pt>
    <dgm:pt modelId="{53E0BEC3-F59A-42AB-B482-622F503DEC38}" type="pres">
      <dgm:prSet presAssocID="{EDE9EB2A-FDC2-45F2-9510-2F09F72FAEED}" presName="parTxOnlySpace" presStyleCnt="0"/>
      <dgm:spPr/>
    </dgm:pt>
    <dgm:pt modelId="{DC5570EC-996F-4AE9-A44C-0544FEF83DBD}" type="pres">
      <dgm:prSet presAssocID="{19C51ABF-F305-4B6C-B1DD-8BB3C06B852B}" presName="parTxOnly" presStyleLbl="node1" presStyleIdx="4" presStyleCnt="5">
        <dgm:presLayoutVars>
          <dgm:chMax val="0"/>
          <dgm:chPref val="0"/>
          <dgm:bulletEnabled val="1"/>
        </dgm:presLayoutVars>
      </dgm:prSet>
      <dgm:spPr/>
    </dgm:pt>
  </dgm:ptLst>
  <dgm:cxnLst>
    <dgm:cxn modelId="{B3D2AC09-290E-48A3-AA4D-9B56522AF01E}" srcId="{C8350DCF-AE8F-4907-94E5-45CAAFB4C692}" destId="{114AC7E7-80DD-4B0C-A6B6-3FD870915A6C}" srcOrd="3" destOrd="0" parTransId="{9D20F465-C07D-441F-A569-AF716E433033}" sibTransId="{EDE9EB2A-FDC2-45F2-9510-2F09F72FAEED}"/>
    <dgm:cxn modelId="{A74E6910-B1AF-488D-AD1C-775A48E2621C}" srcId="{C8350DCF-AE8F-4907-94E5-45CAAFB4C692}" destId="{1EDDD509-004B-45AE-8A74-AF2DADE459B9}" srcOrd="1" destOrd="0" parTransId="{20B1CFCE-60B8-4CE3-8741-7F392FF07824}" sibTransId="{DAA40EFC-3661-4B0F-8DC5-B6F25BEF9967}"/>
    <dgm:cxn modelId="{25491012-89D1-48A6-AEFF-A95011ABDEC1}" srcId="{C8350DCF-AE8F-4907-94E5-45CAAFB4C692}" destId="{19C51ABF-F305-4B6C-B1DD-8BB3C06B852B}" srcOrd="4" destOrd="0" parTransId="{9FA8D1A9-E514-4971-9AD9-F24989AE266F}" sibTransId="{9C371C5B-C146-48DB-A4EE-C653654C7AE7}"/>
    <dgm:cxn modelId="{37EBB813-CAC1-43FC-9AC1-54AF5C07A3CB}" srcId="{C8350DCF-AE8F-4907-94E5-45CAAFB4C692}" destId="{15E8E044-996D-4F9F-8472-DC13AB80821A}" srcOrd="2" destOrd="0" parTransId="{42126DFE-1043-4D2B-9EFC-74FBDA3BEF4A}" sibTransId="{A1F45E1A-2330-4169-954F-0D12F0CF2465}"/>
    <dgm:cxn modelId="{6701A91F-F1AD-4353-B06A-B41BA4523A11}" type="presOf" srcId="{15E8E044-996D-4F9F-8472-DC13AB80821A}" destId="{0E7789ED-4241-4153-8634-CAEBFC9832B5}" srcOrd="0" destOrd="0" presId="urn:microsoft.com/office/officeart/2005/8/layout/chevron1"/>
    <dgm:cxn modelId="{A56C5B2F-6A2E-415A-9BFE-F110FEADD8F2}" type="presOf" srcId="{C8350DCF-AE8F-4907-94E5-45CAAFB4C692}" destId="{9AAB2131-2647-4C68-B234-26D063B1282F}" srcOrd="0" destOrd="0" presId="urn:microsoft.com/office/officeart/2005/8/layout/chevron1"/>
    <dgm:cxn modelId="{45D5A346-F84F-4671-8EBC-194B9473A867}" type="presOf" srcId="{1EDDD509-004B-45AE-8A74-AF2DADE459B9}" destId="{041F2F2F-CD38-4457-9C9C-0033B9CA6FA2}" srcOrd="0" destOrd="0" presId="urn:microsoft.com/office/officeart/2005/8/layout/chevron1"/>
    <dgm:cxn modelId="{2B1C8957-C373-4F1E-83D1-A064BD1253C7}" srcId="{C8350DCF-AE8F-4907-94E5-45CAAFB4C692}" destId="{EAF0ADB1-7010-4ADD-922A-E80D2BA90877}" srcOrd="0" destOrd="0" parTransId="{740221A7-EA57-474F-B3C1-96CD4F3848C3}" sibTransId="{65D16EE5-53BF-4C7B-876B-B84979A69B31}"/>
    <dgm:cxn modelId="{57EDCA86-EEAF-4525-BCF0-0F7780381825}" type="presOf" srcId="{EAF0ADB1-7010-4ADD-922A-E80D2BA90877}" destId="{C2D3F2B4-ED30-44F6-9031-3C3A1967A24E}" srcOrd="0" destOrd="0" presId="urn:microsoft.com/office/officeart/2005/8/layout/chevron1"/>
    <dgm:cxn modelId="{0DA1B2A7-42BD-4030-892B-C97EAD02DE2E}" type="presOf" srcId="{114AC7E7-80DD-4B0C-A6B6-3FD870915A6C}" destId="{3435DAF4-BA8E-41FC-8B66-D01B947A4B7F}" srcOrd="0" destOrd="0" presId="urn:microsoft.com/office/officeart/2005/8/layout/chevron1"/>
    <dgm:cxn modelId="{789D12AC-A289-4444-B2EF-63E58EE9B2F3}" type="presOf" srcId="{19C51ABF-F305-4B6C-B1DD-8BB3C06B852B}" destId="{DC5570EC-996F-4AE9-A44C-0544FEF83DBD}" srcOrd="0" destOrd="0" presId="urn:microsoft.com/office/officeart/2005/8/layout/chevron1"/>
    <dgm:cxn modelId="{2F458606-4978-40B8-8E16-E779A4475E01}" type="presParOf" srcId="{9AAB2131-2647-4C68-B234-26D063B1282F}" destId="{C2D3F2B4-ED30-44F6-9031-3C3A1967A24E}" srcOrd="0" destOrd="0" presId="urn:microsoft.com/office/officeart/2005/8/layout/chevron1"/>
    <dgm:cxn modelId="{8C95F334-A73F-4C86-A2DA-A44AEE9E23E3}" type="presParOf" srcId="{9AAB2131-2647-4C68-B234-26D063B1282F}" destId="{6BC6BC0E-55F8-4480-965A-D01D8804B1C7}" srcOrd="1" destOrd="0" presId="urn:microsoft.com/office/officeart/2005/8/layout/chevron1"/>
    <dgm:cxn modelId="{45469B01-15AF-4FCC-8C50-14A15C593587}" type="presParOf" srcId="{9AAB2131-2647-4C68-B234-26D063B1282F}" destId="{041F2F2F-CD38-4457-9C9C-0033B9CA6FA2}" srcOrd="2" destOrd="0" presId="urn:microsoft.com/office/officeart/2005/8/layout/chevron1"/>
    <dgm:cxn modelId="{CF2D220C-9FD6-4092-A7A3-B25A5209144C}" type="presParOf" srcId="{9AAB2131-2647-4C68-B234-26D063B1282F}" destId="{1FF94CD7-DDA1-4C49-BA3C-307A7335C2EC}" srcOrd="3" destOrd="0" presId="urn:microsoft.com/office/officeart/2005/8/layout/chevron1"/>
    <dgm:cxn modelId="{14B7BD76-7D0B-4983-B30E-EB6F09F83C0E}" type="presParOf" srcId="{9AAB2131-2647-4C68-B234-26D063B1282F}" destId="{0E7789ED-4241-4153-8634-CAEBFC9832B5}" srcOrd="4" destOrd="0" presId="urn:microsoft.com/office/officeart/2005/8/layout/chevron1"/>
    <dgm:cxn modelId="{11A3A1B9-D59B-44CC-A850-2029DF0F92ED}" type="presParOf" srcId="{9AAB2131-2647-4C68-B234-26D063B1282F}" destId="{261F861F-852D-4136-93E1-A493D884B29F}" srcOrd="5" destOrd="0" presId="urn:microsoft.com/office/officeart/2005/8/layout/chevron1"/>
    <dgm:cxn modelId="{0B15F8E8-58E1-4BE3-8955-E2C027EC004D}" type="presParOf" srcId="{9AAB2131-2647-4C68-B234-26D063B1282F}" destId="{3435DAF4-BA8E-41FC-8B66-D01B947A4B7F}" srcOrd="6" destOrd="0" presId="urn:microsoft.com/office/officeart/2005/8/layout/chevron1"/>
    <dgm:cxn modelId="{D1D7BD8E-54E6-4616-B527-79280BDCDFD3}" type="presParOf" srcId="{9AAB2131-2647-4C68-B234-26D063B1282F}" destId="{53E0BEC3-F59A-42AB-B482-622F503DEC38}" srcOrd="7" destOrd="0" presId="urn:microsoft.com/office/officeart/2005/8/layout/chevron1"/>
    <dgm:cxn modelId="{6D850683-168C-4F7B-ABEE-5D42E2A7619B}" type="presParOf" srcId="{9AAB2131-2647-4C68-B234-26D063B1282F}" destId="{DC5570EC-996F-4AE9-A44C-0544FEF83DBD}" srcOrd="8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C8350DCF-AE8F-4907-94E5-45CAAFB4C692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EAF0ADB1-7010-4ADD-922A-E80D2BA90877}">
      <dgm:prSet phldrT="[Text]" custT="1"/>
      <dgm:spPr/>
      <dgm:t>
        <a:bodyPr/>
        <a:lstStyle/>
        <a:p>
          <a:r>
            <a:rPr lang="en-US" sz="1200"/>
            <a:t>Tính ma trận quán tính D(q)</a:t>
          </a:r>
          <a:endParaRPr lang="vi-VN" sz="1200"/>
        </a:p>
      </dgm:t>
    </dgm:pt>
    <dgm:pt modelId="{740221A7-EA57-474F-B3C1-96CD4F3848C3}" type="parTrans" cxnId="{2B1C8957-C373-4F1E-83D1-A064BD1253C7}">
      <dgm:prSet/>
      <dgm:spPr/>
      <dgm:t>
        <a:bodyPr/>
        <a:lstStyle/>
        <a:p>
          <a:endParaRPr lang="vi-VN"/>
        </a:p>
      </dgm:t>
    </dgm:pt>
    <dgm:pt modelId="{65D16EE5-53BF-4C7B-876B-B84979A69B31}" type="sibTrans" cxnId="{2B1C8957-C373-4F1E-83D1-A064BD1253C7}">
      <dgm:prSet/>
      <dgm:spPr/>
      <dgm:t>
        <a:bodyPr/>
        <a:lstStyle/>
        <a:p>
          <a:endParaRPr lang="vi-VN"/>
        </a:p>
      </dgm:t>
    </dgm:pt>
    <dgm:pt modelId="{1EDDD509-004B-45AE-8A74-AF2DADE459B9}">
      <dgm:prSet phldrT="[Text]" custT="1"/>
      <dgm:spPr/>
      <dgm:t>
        <a:bodyPr/>
        <a:lstStyle/>
        <a:p>
          <a:r>
            <a:rPr lang="en-US" sz="1200"/>
            <a:t>Tính Vector hướng tâm V(q, q’)</a:t>
          </a:r>
          <a:endParaRPr lang="vi-VN" sz="1200"/>
        </a:p>
      </dgm:t>
    </dgm:pt>
    <dgm:pt modelId="{20B1CFCE-60B8-4CE3-8741-7F392FF07824}" type="parTrans" cxnId="{A74E6910-B1AF-488D-AD1C-775A48E2621C}">
      <dgm:prSet/>
      <dgm:spPr/>
      <dgm:t>
        <a:bodyPr/>
        <a:lstStyle/>
        <a:p>
          <a:endParaRPr lang="vi-VN"/>
        </a:p>
      </dgm:t>
    </dgm:pt>
    <dgm:pt modelId="{DAA40EFC-3661-4B0F-8DC5-B6F25BEF9967}" type="sibTrans" cxnId="{A74E6910-B1AF-488D-AD1C-775A48E2621C}">
      <dgm:prSet/>
      <dgm:spPr/>
      <dgm:t>
        <a:bodyPr/>
        <a:lstStyle/>
        <a:p>
          <a:endParaRPr lang="vi-VN"/>
        </a:p>
      </dgm:t>
    </dgm:pt>
    <dgm:pt modelId="{15E8E044-996D-4F9F-8472-DC13AB80821A}">
      <dgm:prSet phldrT="[Text]" custT="1"/>
      <dgm:spPr>
        <a:blipFill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vi-VN">
              <a:noFill/>
            </a:rPr>
            <a:t> </a:t>
          </a:r>
        </a:p>
      </dgm:t>
    </dgm:pt>
    <dgm:pt modelId="{42126DFE-1043-4D2B-9EFC-74FBDA3BEF4A}" type="parTrans" cxnId="{37EBB813-CAC1-43FC-9AC1-54AF5C07A3CB}">
      <dgm:prSet/>
      <dgm:spPr/>
      <dgm:t>
        <a:bodyPr/>
        <a:lstStyle/>
        <a:p>
          <a:endParaRPr lang="vi-VN"/>
        </a:p>
      </dgm:t>
    </dgm:pt>
    <dgm:pt modelId="{A1F45E1A-2330-4169-954F-0D12F0CF2465}" type="sibTrans" cxnId="{37EBB813-CAC1-43FC-9AC1-54AF5C07A3CB}">
      <dgm:prSet/>
      <dgm:spPr/>
      <dgm:t>
        <a:bodyPr/>
        <a:lstStyle/>
        <a:p>
          <a:endParaRPr lang="vi-VN"/>
        </a:p>
      </dgm:t>
    </dgm:pt>
    <dgm:pt modelId="{114AC7E7-80DD-4B0C-A6B6-3FD870915A6C}">
      <dgm:prSet phldrT="[Text]" custT="1"/>
      <dgm:spPr/>
      <dgm:t>
        <a:bodyPr/>
        <a:lstStyle/>
        <a:p>
          <a:r>
            <a:rPr lang="en-US" sz="1200"/>
            <a:t>Tính toán động lực học bằng MATLAB</a:t>
          </a:r>
          <a:endParaRPr lang="vi-VN" sz="1200"/>
        </a:p>
      </dgm:t>
    </dgm:pt>
    <dgm:pt modelId="{9D20F465-C07D-441F-A569-AF716E433033}" type="parTrans" cxnId="{B3D2AC09-290E-48A3-AA4D-9B56522AF01E}">
      <dgm:prSet/>
      <dgm:spPr/>
      <dgm:t>
        <a:bodyPr/>
        <a:lstStyle/>
        <a:p>
          <a:endParaRPr lang="vi-VN"/>
        </a:p>
      </dgm:t>
    </dgm:pt>
    <dgm:pt modelId="{EDE9EB2A-FDC2-45F2-9510-2F09F72FAEED}" type="sibTrans" cxnId="{B3D2AC09-290E-48A3-AA4D-9B56522AF01E}">
      <dgm:prSet/>
      <dgm:spPr/>
      <dgm:t>
        <a:bodyPr/>
        <a:lstStyle/>
        <a:p>
          <a:endParaRPr lang="vi-VN"/>
        </a:p>
      </dgm:t>
    </dgm:pt>
    <dgm:pt modelId="{19C51ABF-F305-4B6C-B1DD-8BB3C06B852B}">
      <dgm:prSet phldrT="[Text]" custT="1"/>
      <dgm:spPr/>
      <dgm:t>
        <a:bodyPr/>
        <a:lstStyle/>
        <a:p>
          <a:r>
            <a:rPr lang="en-US" sz="1200"/>
            <a:t>Tính toán khối lượng lớn nhất gắp được </a:t>
          </a:r>
          <a:endParaRPr lang="vi-VN" sz="1200"/>
        </a:p>
      </dgm:t>
    </dgm:pt>
    <dgm:pt modelId="{9FA8D1A9-E514-4971-9AD9-F24989AE266F}" type="parTrans" cxnId="{25491012-89D1-48A6-AEFF-A95011ABDEC1}">
      <dgm:prSet/>
      <dgm:spPr/>
      <dgm:t>
        <a:bodyPr/>
        <a:lstStyle/>
        <a:p>
          <a:endParaRPr lang="vi-VN"/>
        </a:p>
      </dgm:t>
    </dgm:pt>
    <dgm:pt modelId="{9C371C5B-C146-48DB-A4EE-C653654C7AE7}" type="sibTrans" cxnId="{25491012-89D1-48A6-AEFF-A95011ABDEC1}">
      <dgm:prSet/>
      <dgm:spPr/>
      <dgm:t>
        <a:bodyPr/>
        <a:lstStyle/>
        <a:p>
          <a:endParaRPr lang="vi-VN"/>
        </a:p>
      </dgm:t>
    </dgm:pt>
    <dgm:pt modelId="{9AAB2131-2647-4C68-B234-26D063B1282F}" type="pres">
      <dgm:prSet presAssocID="{C8350DCF-AE8F-4907-94E5-45CAAFB4C692}" presName="Name0" presStyleCnt="0">
        <dgm:presLayoutVars>
          <dgm:dir/>
          <dgm:animLvl val="lvl"/>
          <dgm:resizeHandles val="exact"/>
        </dgm:presLayoutVars>
      </dgm:prSet>
      <dgm:spPr/>
    </dgm:pt>
    <dgm:pt modelId="{C2D3F2B4-ED30-44F6-9031-3C3A1967A24E}" type="pres">
      <dgm:prSet presAssocID="{EAF0ADB1-7010-4ADD-922A-E80D2BA90877}" presName="parTxOnly" presStyleLbl="node1" presStyleIdx="0" presStyleCnt="5">
        <dgm:presLayoutVars>
          <dgm:chMax val="0"/>
          <dgm:chPref val="0"/>
          <dgm:bulletEnabled val="1"/>
        </dgm:presLayoutVars>
      </dgm:prSet>
      <dgm:spPr/>
    </dgm:pt>
    <dgm:pt modelId="{6BC6BC0E-55F8-4480-965A-D01D8804B1C7}" type="pres">
      <dgm:prSet presAssocID="{65D16EE5-53BF-4C7B-876B-B84979A69B31}" presName="parTxOnlySpace" presStyleCnt="0"/>
      <dgm:spPr/>
    </dgm:pt>
    <dgm:pt modelId="{041F2F2F-CD38-4457-9C9C-0033B9CA6FA2}" type="pres">
      <dgm:prSet presAssocID="{1EDDD509-004B-45AE-8A74-AF2DADE459B9}" presName="parTxOnly" presStyleLbl="node1" presStyleIdx="1" presStyleCnt="5">
        <dgm:presLayoutVars>
          <dgm:chMax val="0"/>
          <dgm:chPref val="0"/>
          <dgm:bulletEnabled val="1"/>
        </dgm:presLayoutVars>
      </dgm:prSet>
      <dgm:spPr/>
    </dgm:pt>
    <dgm:pt modelId="{1FF94CD7-DDA1-4C49-BA3C-307A7335C2EC}" type="pres">
      <dgm:prSet presAssocID="{DAA40EFC-3661-4B0F-8DC5-B6F25BEF9967}" presName="parTxOnlySpace" presStyleCnt="0"/>
      <dgm:spPr/>
    </dgm:pt>
    <dgm:pt modelId="{0E7789ED-4241-4153-8634-CAEBFC9832B5}" type="pres">
      <dgm:prSet presAssocID="{15E8E044-996D-4F9F-8472-DC13AB80821A}" presName="parTxOnly" presStyleLbl="node1" presStyleIdx="2" presStyleCnt="5">
        <dgm:presLayoutVars>
          <dgm:chMax val="0"/>
          <dgm:chPref val="0"/>
          <dgm:bulletEnabled val="1"/>
        </dgm:presLayoutVars>
      </dgm:prSet>
      <dgm:spPr/>
    </dgm:pt>
    <dgm:pt modelId="{261F861F-852D-4136-93E1-A493D884B29F}" type="pres">
      <dgm:prSet presAssocID="{A1F45E1A-2330-4169-954F-0D12F0CF2465}" presName="parTxOnlySpace" presStyleCnt="0"/>
      <dgm:spPr/>
    </dgm:pt>
    <dgm:pt modelId="{3435DAF4-BA8E-41FC-8B66-D01B947A4B7F}" type="pres">
      <dgm:prSet presAssocID="{114AC7E7-80DD-4B0C-A6B6-3FD870915A6C}" presName="parTxOnly" presStyleLbl="node1" presStyleIdx="3" presStyleCnt="5">
        <dgm:presLayoutVars>
          <dgm:chMax val="0"/>
          <dgm:chPref val="0"/>
          <dgm:bulletEnabled val="1"/>
        </dgm:presLayoutVars>
      </dgm:prSet>
      <dgm:spPr/>
    </dgm:pt>
    <dgm:pt modelId="{53E0BEC3-F59A-42AB-B482-622F503DEC38}" type="pres">
      <dgm:prSet presAssocID="{EDE9EB2A-FDC2-45F2-9510-2F09F72FAEED}" presName="parTxOnlySpace" presStyleCnt="0"/>
      <dgm:spPr/>
    </dgm:pt>
    <dgm:pt modelId="{DC5570EC-996F-4AE9-A44C-0544FEF83DBD}" type="pres">
      <dgm:prSet presAssocID="{19C51ABF-F305-4B6C-B1DD-8BB3C06B852B}" presName="parTxOnly" presStyleLbl="node1" presStyleIdx="4" presStyleCnt="5">
        <dgm:presLayoutVars>
          <dgm:chMax val="0"/>
          <dgm:chPref val="0"/>
          <dgm:bulletEnabled val="1"/>
        </dgm:presLayoutVars>
      </dgm:prSet>
      <dgm:spPr/>
    </dgm:pt>
  </dgm:ptLst>
  <dgm:cxnLst>
    <dgm:cxn modelId="{B3D2AC09-290E-48A3-AA4D-9B56522AF01E}" srcId="{C8350DCF-AE8F-4907-94E5-45CAAFB4C692}" destId="{114AC7E7-80DD-4B0C-A6B6-3FD870915A6C}" srcOrd="3" destOrd="0" parTransId="{9D20F465-C07D-441F-A569-AF716E433033}" sibTransId="{EDE9EB2A-FDC2-45F2-9510-2F09F72FAEED}"/>
    <dgm:cxn modelId="{A74E6910-B1AF-488D-AD1C-775A48E2621C}" srcId="{C8350DCF-AE8F-4907-94E5-45CAAFB4C692}" destId="{1EDDD509-004B-45AE-8A74-AF2DADE459B9}" srcOrd="1" destOrd="0" parTransId="{20B1CFCE-60B8-4CE3-8741-7F392FF07824}" sibTransId="{DAA40EFC-3661-4B0F-8DC5-B6F25BEF9967}"/>
    <dgm:cxn modelId="{25491012-89D1-48A6-AEFF-A95011ABDEC1}" srcId="{C8350DCF-AE8F-4907-94E5-45CAAFB4C692}" destId="{19C51ABF-F305-4B6C-B1DD-8BB3C06B852B}" srcOrd="4" destOrd="0" parTransId="{9FA8D1A9-E514-4971-9AD9-F24989AE266F}" sibTransId="{9C371C5B-C146-48DB-A4EE-C653654C7AE7}"/>
    <dgm:cxn modelId="{37EBB813-CAC1-43FC-9AC1-54AF5C07A3CB}" srcId="{C8350DCF-AE8F-4907-94E5-45CAAFB4C692}" destId="{15E8E044-996D-4F9F-8472-DC13AB80821A}" srcOrd="2" destOrd="0" parTransId="{42126DFE-1043-4D2B-9EFC-74FBDA3BEF4A}" sibTransId="{A1F45E1A-2330-4169-954F-0D12F0CF2465}"/>
    <dgm:cxn modelId="{6701A91F-F1AD-4353-B06A-B41BA4523A11}" type="presOf" srcId="{15E8E044-996D-4F9F-8472-DC13AB80821A}" destId="{0E7789ED-4241-4153-8634-CAEBFC9832B5}" srcOrd="0" destOrd="0" presId="urn:microsoft.com/office/officeart/2005/8/layout/chevron1"/>
    <dgm:cxn modelId="{A56C5B2F-6A2E-415A-9BFE-F110FEADD8F2}" type="presOf" srcId="{C8350DCF-AE8F-4907-94E5-45CAAFB4C692}" destId="{9AAB2131-2647-4C68-B234-26D063B1282F}" srcOrd="0" destOrd="0" presId="urn:microsoft.com/office/officeart/2005/8/layout/chevron1"/>
    <dgm:cxn modelId="{45D5A346-F84F-4671-8EBC-194B9473A867}" type="presOf" srcId="{1EDDD509-004B-45AE-8A74-AF2DADE459B9}" destId="{041F2F2F-CD38-4457-9C9C-0033B9CA6FA2}" srcOrd="0" destOrd="0" presId="urn:microsoft.com/office/officeart/2005/8/layout/chevron1"/>
    <dgm:cxn modelId="{2B1C8957-C373-4F1E-83D1-A064BD1253C7}" srcId="{C8350DCF-AE8F-4907-94E5-45CAAFB4C692}" destId="{EAF0ADB1-7010-4ADD-922A-E80D2BA90877}" srcOrd="0" destOrd="0" parTransId="{740221A7-EA57-474F-B3C1-96CD4F3848C3}" sibTransId="{65D16EE5-53BF-4C7B-876B-B84979A69B31}"/>
    <dgm:cxn modelId="{57EDCA86-EEAF-4525-BCF0-0F7780381825}" type="presOf" srcId="{EAF0ADB1-7010-4ADD-922A-E80D2BA90877}" destId="{C2D3F2B4-ED30-44F6-9031-3C3A1967A24E}" srcOrd="0" destOrd="0" presId="urn:microsoft.com/office/officeart/2005/8/layout/chevron1"/>
    <dgm:cxn modelId="{0DA1B2A7-42BD-4030-892B-C97EAD02DE2E}" type="presOf" srcId="{114AC7E7-80DD-4B0C-A6B6-3FD870915A6C}" destId="{3435DAF4-BA8E-41FC-8B66-D01B947A4B7F}" srcOrd="0" destOrd="0" presId="urn:microsoft.com/office/officeart/2005/8/layout/chevron1"/>
    <dgm:cxn modelId="{789D12AC-A289-4444-B2EF-63E58EE9B2F3}" type="presOf" srcId="{19C51ABF-F305-4B6C-B1DD-8BB3C06B852B}" destId="{DC5570EC-996F-4AE9-A44C-0544FEF83DBD}" srcOrd="0" destOrd="0" presId="urn:microsoft.com/office/officeart/2005/8/layout/chevron1"/>
    <dgm:cxn modelId="{2F458606-4978-40B8-8E16-E779A4475E01}" type="presParOf" srcId="{9AAB2131-2647-4C68-B234-26D063B1282F}" destId="{C2D3F2B4-ED30-44F6-9031-3C3A1967A24E}" srcOrd="0" destOrd="0" presId="urn:microsoft.com/office/officeart/2005/8/layout/chevron1"/>
    <dgm:cxn modelId="{8C95F334-A73F-4C86-A2DA-A44AEE9E23E3}" type="presParOf" srcId="{9AAB2131-2647-4C68-B234-26D063B1282F}" destId="{6BC6BC0E-55F8-4480-965A-D01D8804B1C7}" srcOrd="1" destOrd="0" presId="urn:microsoft.com/office/officeart/2005/8/layout/chevron1"/>
    <dgm:cxn modelId="{45469B01-15AF-4FCC-8C50-14A15C593587}" type="presParOf" srcId="{9AAB2131-2647-4C68-B234-26D063B1282F}" destId="{041F2F2F-CD38-4457-9C9C-0033B9CA6FA2}" srcOrd="2" destOrd="0" presId="urn:microsoft.com/office/officeart/2005/8/layout/chevron1"/>
    <dgm:cxn modelId="{CF2D220C-9FD6-4092-A7A3-B25A5209144C}" type="presParOf" srcId="{9AAB2131-2647-4C68-B234-26D063B1282F}" destId="{1FF94CD7-DDA1-4C49-BA3C-307A7335C2EC}" srcOrd="3" destOrd="0" presId="urn:microsoft.com/office/officeart/2005/8/layout/chevron1"/>
    <dgm:cxn modelId="{14B7BD76-7D0B-4983-B30E-EB6F09F83C0E}" type="presParOf" srcId="{9AAB2131-2647-4C68-B234-26D063B1282F}" destId="{0E7789ED-4241-4153-8634-CAEBFC9832B5}" srcOrd="4" destOrd="0" presId="urn:microsoft.com/office/officeart/2005/8/layout/chevron1"/>
    <dgm:cxn modelId="{11A3A1B9-D59B-44CC-A850-2029DF0F92ED}" type="presParOf" srcId="{9AAB2131-2647-4C68-B234-26D063B1282F}" destId="{261F861F-852D-4136-93E1-A493D884B29F}" srcOrd="5" destOrd="0" presId="urn:microsoft.com/office/officeart/2005/8/layout/chevron1"/>
    <dgm:cxn modelId="{0B15F8E8-58E1-4BE3-8955-E2C027EC004D}" type="presParOf" srcId="{9AAB2131-2647-4C68-B234-26D063B1282F}" destId="{3435DAF4-BA8E-41FC-8B66-D01B947A4B7F}" srcOrd="6" destOrd="0" presId="urn:microsoft.com/office/officeart/2005/8/layout/chevron1"/>
    <dgm:cxn modelId="{D1D7BD8E-54E6-4616-B527-79280BDCDFD3}" type="presParOf" srcId="{9AAB2131-2647-4C68-B234-26D063B1282F}" destId="{53E0BEC3-F59A-42AB-B482-622F503DEC38}" srcOrd="7" destOrd="0" presId="urn:microsoft.com/office/officeart/2005/8/layout/chevron1"/>
    <dgm:cxn modelId="{6D850683-168C-4F7B-ABEE-5D42E2A7619B}" type="presParOf" srcId="{9AAB2131-2647-4C68-B234-26D063B1282F}" destId="{DC5570EC-996F-4AE9-A44C-0544FEF83DBD}" srcOrd="8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C8350DCF-AE8F-4907-94E5-45CAAFB4C692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EAF0ADB1-7010-4ADD-922A-E80D2BA90877}">
      <dgm:prSet phldrT="[Text]" custT="1"/>
      <dgm:spPr/>
      <dgm:t>
        <a:bodyPr/>
        <a:lstStyle/>
        <a:p>
          <a:r>
            <a:rPr lang="en-US" sz="1200"/>
            <a:t>Tính ma trận quán tính D(q)</a:t>
          </a:r>
          <a:endParaRPr lang="vi-VN" sz="1200"/>
        </a:p>
      </dgm:t>
    </dgm:pt>
    <dgm:pt modelId="{740221A7-EA57-474F-B3C1-96CD4F3848C3}" type="parTrans" cxnId="{2B1C8957-C373-4F1E-83D1-A064BD1253C7}">
      <dgm:prSet/>
      <dgm:spPr/>
      <dgm:t>
        <a:bodyPr/>
        <a:lstStyle/>
        <a:p>
          <a:endParaRPr lang="vi-VN"/>
        </a:p>
      </dgm:t>
    </dgm:pt>
    <dgm:pt modelId="{65D16EE5-53BF-4C7B-876B-B84979A69B31}" type="sibTrans" cxnId="{2B1C8957-C373-4F1E-83D1-A064BD1253C7}">
      <dgm:prSet/>
      <dgm:spPr/>
      <dgm:t>
        <a:bodyPr/>
        <a:lstStyle/>
        <a:p>
          <a:endParaRPr lang="vi-VN"/>
        </a:p>
      </dgm:t>
    </dgm:pt>
    <dgm:pt modelId="{1EDDD509-004B-45AE-8A74-AF2DADE459B9}">
      <dgm:prSet phldrT="[Text]" custT="1"/>
      <dgm:spPr/>
      <dgm:t>
        <a:bodyPr/>
        <a:lstStyle/>
        <a:p>
          <a:r>
            <a:rPr lang="en-US" sz="1200"/>
            <a:t>Tính Vector hướng tâm V(q, q’)</a:t>
          </a:r>
          <a:endParaRPr lang="vi-VN" sz="1200"/>
        </a:p>
      </dgm:t>
    </dgm:pt>
    <dgm:pt modelId="{20B1CFCE-60B8-4CE3-8741-7F392FF07824}" type="parTrans" cxnId="{A74E6910-B1AF-488D-AD1C-775A48E2621C}">
      <dgm:prSet/>
      <dgm:spPr/>
      <dgm:t>
        <a:bodyPr/>
        <a:lstStyle/>
        <a:p>
          <a:endParaRPr lang="vi-VN"/>
        </a:p>
      </dgm:t>
    </dgm:pt>
    <dgm:pt modelId="{DAA40EFC-3661-4B0F-8DC5-B6F25BEF9967}" type="sibTrans" cxnId="{A74E6910-B1AF-488D-AD1C-775A48E2621C}">
      <dgm:prSet/>
      <dgm:spPr/>
      <dgm:t>
        <a:bodyPr/>
        <a:lstStyle/>
        <a:p>
          <a:endParaRPr lang="vi-VN"/>
        </a:p>
      </dgm:t>
    </dgm:pt>
    <mc:AlternateContent xmlns:mc="http://schemas.openxmlformats.org/markup-compatibility/2006">
      <mc:Choice xmlns:a14="http://schemas.microsoft.com/office/drawing/2010/main" Requires="a14">
        <dgm:pt modelId="{15E8E044-996D-4F9F-8472-DC13AB80821A}">
          <dgm:prSet phldrT="[Text]" custT="1"/>
          <dgm:spPr/>
          <dgm:t>
            <a:bodyPr/>
            <a:lstStyle/>
            <a:p>
              <a:r>
                <a:rPr lang="en-US" sz="1200"/>
                <a:t>Tính Vector trọng lực </a:t>
              </a:r>
              <a14:m>
                <m:oMath xmlns:m="http://schemas.openxmlformats.org/officeDocument/2006/math">
                  <m:r>
                    <a:rPr lang="en-US" sz="1200" i="1"/>
                    <m:t>𝐺</m:t>
                  </m:r>
                  <m:d>
                    <m:dPr>
                      <m:ctrlPr>
                        <a:rPr lang="vi-VN" sz="1200" i="1"/>
                      </m:ctrlPr>
                    </m:dPr>
                    <m:e>
                      <m:r>
                        <a:rPr lang="en-US" sz="1200" i="1"/>
                        <m:t>𝑞</m:t>
                      </m:r>
                    </m:e>
                  </m:d>
                </m:oMath>
              </a14:m>
              <a:r>
                <a:rPr lang="en-US" sz="1200"/>
                <a:t> </a:t>
              </a:r>
              <a:endParaRPr lang="vi-VN" sz="1200"/>
            </a:p>
          </dgm:t>
        </dgm:pt>
      </mc:Choice>
      <mc:Fallback>
        <dgm:pt modelId="{15E8E044-996D-4F9F-8472-DC13AB80821A}">
          <dgm:prSet phldrT="[Text]" custT="1"/>
          <dgm:spPr/>
          <dgm:t>
            <a:bodyPr/>
            <a:lstStyle/>
            <a:p>
              <a:r>
                <a:rPr lang="en-US" sz="1200"/>
                <a:t>Tính Vector trọng lực </a:t>
              </a:r>
              <a:r>
                <a:rPr lang="en-US" sz="1200" i="0"/>
                <a:t>𝐺</a:t>
              </a:r>
              <a:r>
                <a:rPr lang="vi-VN" sz="1200" i="0"/>
                <a:t>(</a:t>
              </a:r>
              <a:r>
                <a:rPr lang="en-US" sz="1200" i="0"/>
                <a:t>𝑞)</a:t>
              </a:r>
              <a:r>
                <a:rPr lang="en-US" sz="1200"/>
                <a:t> </a:t>
              </a:r>
              <a:endParaRPr lang="vi-VN" sz="1200"/>
            </a:p>
          </dgm:t>
        </dgm:pt>
      </mc:Fallback>
    </mc:AlternateContent>
    <dgm:pt modelId="{42126DFE-1043-4D2B-9EFC-74FBDA3BEF4A}" type="parTrans" cxnId="{37EBB813-CAC1-43FC-9AC1-54AF5C07A3CB}">
      <dgm:prSet/>
      <dgm:spPr/>
      <dgm:t>
        <a:bodyPr/>
        <a:lstStyle/>
        <a:p>
          <a:endParaRPr lang="vi-VN"/>
        </a:p>
      </dgm:t>
    </dgm:pt>
    <dgm:pt modelId="{A1F45E1A-2330-4169-954F-0D12F0CF2465}" type="sibTrans" cxnId="{37EBB813-CAC1-43FC-9AC1-54AF5C07A3CB}">
      <dgm:prSet/>
      <dgm:spPr/>
      <dgm:t>
        <a:bodyPr/>
        <a:lstStyle/>
        <a:p>
          <a:endParaRPr lang="vi-VN"/>
        </a:p>
      </dgm:t>
    </dgm:pt>
    <dgm:pt modelId="{114AC7E7-80DD-4B0C-A6B6-3FD870915A6C}">
      <dgm:prSet phldrT="[Text]" custT="1"/>
      <dgm:spPr/>
      <dgm:t>
        <a:bodyPr/>
        <a:lstStyle/>
        <a:p>
          <a:r>
            <a:rPr lang="en-US" sz="1200"/>
            <a:t>Tính toán động lực học bằng MATLAB</a:t>
          </a:r>
          <a:endParaRPr lang="vi-VN" sz="1200"/>
        </a:p>
      </dgm:t>
    </dgm:pt>
    <dgm:pt modelId="{9D20F465-C07D-441F-A569-AF716E433033}" type="parTrans" cxnId="{B3D2AC09-290E-48A3-AA4D-9B56522AF01E}">
      <dgm:prSet/>
      <dgm:spPr/>
      <dgm:t>
        <a:bodyPr/>
        <a:lstStyle/>
        <a:p>
          <a:endParaRPr lang="vi-VN"/>
        </a:p>
      </dgm:t>
    </dgm:pt>
    <dgm:pt modelId="{EDE9EB2A-FDC2-45F2-9510-2F09F72FAEED}" type="sibTrans" cxnId="{B3D2AC09-290E-48A3-AA4D-9B56522AF01E}">
      <dgm:prSet/>
      <dgm:spPr/>
      <dgm:t>
        <a:bodyPr/>
        <a:lstStyle/>
        <a:p>
          <a:endParaRPr lang="vi-VN"/>
        </a:p>
      </dgm:t>
    </dgm:pt>
    <dgm:pt modelId="{19C51ABF-F305-4B6C-B1DD-8BB3C06B852B}">
      <dgm:prSet phldrT="[Text]" custT="1"/>
      <dgm:spPr/>
      <dgm:t>
        <a:bodyPr/>
        <a:lstStyle/>
        <a:p>
          <a:r>
            <a:rPr lang="en-US" sz="1200"/>
            <a:t>Tính toán khối lượng lớn nhất gắp được </a:t>
          </a:r>
          <a:endParaRPr lang="vi-VN" sz="1200"/>
        </a:p>
      </dgm:t>
    </dgm:pt>
    <dgm:pt modelId="{9FA8D1A9-E514-4971-9AD9-F24989AE266F}" type="parTrans" cxnId="{25491012-89D1-48A6-AEFF-A95011ABDEC1}">
      <dgm:prSet/>
      <dgm:spPr/>
      <dgm:t>
        <a:bodyPr/>
        <a:lstStyle/>
        <a:p>
          <a:endParaRPr lang="vi-VN"/>
        </a:p>
      </dgm:t>
    </dgm:pt>
    <dgm:pt modelId="{9C371C5B-C146-48DB-A4EE-C653654C7AE7}" type="sibTrans" cxnId="{25491012-89D1-48A6-AEFF-A95011ABDEC1}">
      <dgm:prSet/>
      <dgm:spPr/>
      <dgm:t>
        <a:bodyPr/>
        <a:lstStyle/>
        <a:p>
          <a:endParaRPr lang="vi-VN"/>
        </a:p>
      </dgm:t>
    </dgm:pt>
    <dgm:pt modelId="{9AAB2131-2647-4C68-B234-26D063B1282F}" type="pres">
      <dgm:prSet presAssocID="{C8350DCF-AE8F-4907-94E5-45CAAFB4C692}" presName="Name0" presStyleCnt="0">
        <dgm:presLayoutVars>
          <dgm:dir/>
          <dgm:animLvl val="lvl"/>
          <dgm:resizeHandles val="exact"/>
        </dgm:presLayoutVars>
      </dgm:prSet>
      <dgm:spPr/>
    </dgm:pt>
    <dgm:pt modelId="{C2D3F2B4-ED30-44F6-9031-3C3A1967A24E}" type="pres">
      <dgm:prSet presAssocID="{EAF0ADB1-7010-4ADD-922A-E80D2BA90877}" presName="parTxOnly" presStyleLbl="node1" presStyleIdx="0" presStyleCnt="5">
        <dgm:presLayoutVars>
          <dgm:chMax val="0"/>
          <dgm:chPref val="0"/>
          <dgm:bulletEnabled val="1"/>
        </dgm:presLayoutVars>
      </dgm:prSet>
      <dgm:spPr/>
    </dgm:pt>
    <dgm:pt modelId="{6BC6BC0E-55F8-4480-965A-D01D8804B1C7}" type="pres">
      <dgm:prSet presAssocID="{65D16EE5-53BF-4C7B-876B-B84979A69B31}" presName="parTxOnlySpace" presStyleCnt="0"/>
      <dgm:spPr/>
    </dgm:pt>
    <dgm:pt modelId="{041F2F2F-CD38-4457-9C9C-0033B9CA6FA2}" type="pres">
      <dgm:prSet presAssocID="{1EDDD509-004B-45AE-8A74-AF2DADE459B9}" presName="parTxOnly" presStyleLbl="node1" presStyleIdx="1" presStyleCnt="5">
        <dgm:presLayoutVars>
          <dgm:chMax val="0"/>
          <dgm:chPref val="0"/>
          <dgm:bulletEnabled val="1"/>
        </dgm:presLayoutVars>
      </dgm:prSet>
      <dgm:spPr/>
    </dgm:pt>
    <dgm:pt modelId="{1FF94CD7-DDA1-4C49-BA3C-307A7335C2EC}" type="pres">
      <dgm:prSet presAssocID="{DAA40EFC-3661-4B0F-8DC5-B6F25BEF9967}" presName="parTxOnlySpace" presStyleCnt="0"/>
      <dgm:spPr/>
    </dgm:pt>
    <dgm:pt modelId="{0E7789ED-4241-4153-8634-CAEBFC9832B5}" type="pres">
      <dgm:prSet presAssocID="{15E8E044-996D-4F9F-8472-DC13AB80821A}" presName="parTxOnly" presStyleLbl="node1" presStyleIdx="2" presStyleCnt="5">
        <dgm:presLayoutVars>
          <dgm:chMax val="0"/>
          <dgm:chPref val="0"/>
          <dgm:bulletEnabled val="1"/>
        </dgm:presLayoutVars>
      </dgm:prSet>
      <dgm:spPr/>
    </dgm:pt>
    <dgm:pt modelId="{261F861F-852D-4136-93E1-A493D884B29F}" type="pres">
      <dgm:prSet presAssocID="{A1F45E1A-2330-4169-954F-0D12F0CF2465}" presName="parTxOnlySpace" presStyleCnt="0"/>
      <dgm:spPr/>
    </dgm:pt>
    <dgm:pt modelId="{3435DAF4-BA8E-41FC-8B66-D01B947A4B7F}" type="pres">
      <dgm:prSet presAssocID="{114AC7E7-80DD-4B0C-A6B6-3FD870915A6C}" presName="parTxOnly" presStyleLbl="node1" presStyleIdx="3" presStyleCnt="5">
        <dgm:presLayoutVars>
          <dgm:chMax val="0"/>
          <dgm:chPref val="0"/>
          <dgm:bulletEnabled val="1"/>
        </dgm:presLayoutVars>
      </dgm:prSet>
      <dgm:spPr/>
    </dgm:pt>
    <dgm:pt modelId="{53E0BEC3-F59A-42AB-B482-622F503DEC38}" type="pres">
      <dgm:prSet presAssocID="{EDE9EB2A-FDC2-45F2-9510-2F09F72FAEED}" presName="parTxOnlySpace" presStyleCnt="0"/>
      <dgm:spPr/>
    </dgm:pt>
    <dgm:pt modelId="{DC5570EC-996F-4AE9-A44C-0544FEF83DBD}" type="pres">
      <dgm:prSet presAssocID="{19C51ABF-F305-4B6C-B1DD-8BB3C06B852B}" presName="parTxOnly" presStyleLbl="node1" presStyleIdx="4" presStyleCnt="5">
        <dgm:presLayoutVars>
          <dgm:chMax val="0"/>
          <dgm:chPref val="0"/>
          <dgm:bulletEnabled val="1"/>
        </dgm:presLayoutVars>
      </dgm:prSet>
      <dgm:spPr/>
    </dgm:pt>
  </dgm:ptLst>
  <dgm:cxnLst>
    <dgm:cxn modelId="{B3D2AC09-290E-48A3-AA4D-9B56522AF01E}" srcId="{C8350DCF-AE8F-4907-94E5-45CAAFB4C692}" destId="{114AC7E7-80DD-4B0C-A6B6-3FD870915A6C}" srcOrd="3" destOrd="0" parTransId="{9D20F465-C07D-441F-A569-AF716E433033}" sibTransId="{EDE9EB2A-FDC2-45F2-9510-2F09F72FAEED}"/>
    <dgm:cxn modelId="{A74E6910-B1AF-488D-AD1C-775A48E2621C}" srcId="{C8350DCF-AE8F-4907-94E5-45CAAFB4C692}" destId="{1EDDD509-004B-45AE-8A74-AF2DADE459B9}" srcOrd="1" destOrd="0" parTransId="{20B1CFCE-60B8-4CE3-8741-7F392FF07824}" sibTransId="{DAA40EFC-3661-4B0F-8DC5-B6F25BEF9967}"/>
    <dgm:cxn modelId="{25491012-89D1-48A6-AEFF-A95011ABDEC1}" srcId="{C8350DCF-AE8F-4907-94E5-45CAAFB4C692}" destId="{19C51ABF-F305-4B6C-B1DD-8BB3C06B852B}" srcOrd="4" destOrd="0" parTransId="{9FA8D1A9-E514-4971-9AD9-F24989AE266F}" sibTransId="{9C371C5B-C146-48DB-A4EE-C653654C7AE7}"/>
    <dgm:cxn modelId="{37EBB813-CAC1-43FC-9AC1-54AF5C07A3CB}" srcId="{C8350DCF-AE8F-4907-94E5-45CAAFB4C692}" destId="{15E8E044-996D-4F9F-8472-DC13AB80821A}" srcOrd="2" destOrd="0" parTransId="{42126DFE-1043-4D2B-9EFC-74FBDA3BEF4A}" sibTransId="{A1F45E1A-2330-4169-954F-0D12F0CF2465}"/>
    <dgm:cxn modelId="{6701A91F-F1AD-4353-B06A-B41BA4523A11}" type="presOf" srcId="{15E8E044-996D-4F9F-8472-DC13AB80821A}" destId="{0E7789ED-4241-4153-8634-CAEBFC9832B5}" srcOrd="0" destOrd="0" presId="urn:microsoft.com/office/officeart/2005/8/layout/chevron1"/>
    <dgm:cxn modelId="{A56C5B2F-6A2E-415A-9BFE-F110FEADD8F2}" type="presOf" srcId="{C8350DCF-AE8F-4907-94E5-45CAAFB4C692}" destId="{9AAB2131-2647-4C68-B234-26D063B1282F}" srcOrd="0" destOrd="0" presId="urn:microsoft.com/office/officeart/2005/8/layout/chevron1"/>
    <dgm:cxn modelId="{45D5A346-F84F-4671-8EBC-194B9473A867}" type="presOf" srcId="{1EDDD509-004B-45AE-8A74-AF2DADE459B9}" destId="{041F2F2F-CD38-4457-9C9C-0033B9CA6FA2}" srcOrd="0" destOrd="0" presId="urn:microsoft.com/office/officeart/2005/8/layout/chevron1"/>
    <dgm:cxn modelId="{2B1C8957-C373-4F1E-83D1-A064BD1253C7}" srcId="{C8350DCF-AE8F-4907-94E5-45CAAFB4C692}" destId="{EAF0ADB1-7010-4ADD-922A-E80D2BA90877}" srcOrd="0" destOrd="0" parTransId="{740221A7-EA57-474F-B3C1-96CD4F3848C3}" sibTransId="{65D16EE5-53BF-4C7B-876B-B84979A69B31}"/>
    <dgm:cxn modelId="{57EDCA86-EEAF-4525-BCF0-0F7780381825}" type="presOf" srcId="{EAF0ADB1-7010-4ADD-922A-E80D2BA90877}" destId="{C2D3F2B4-ED30-44F6-9031-3C3A1967A24E}" srcOrd="0" destOrd="0" presId="urn:microsoft.com/office/officeart/2005/8/layout/chevron1"/>
    <dgm:cxn modelId="{0DA1B2A7-42BD-4030-892B-C97EAD02DE2E}" type="presOf" srcId="{114AC7E7-80DD-4B0C-A6B6-3FD870915A6C}" destId="{3435DAF4-BA8E-41FC-8B66-D01B947A4B7F}" srcOrd="0" destOrd="0" presId="urn:microsoft.com/office/officeart/2005/8/layout/chevron1"/>
    <dgm:cxn modelId="{789D12AC-A289-4444-B2EF-63E58EE9B2F3}" type="presOf" srcId="{19C51ABF-F305-4B6C-B1DD-8BB3C06B852B}" destId="{DC5570EC-996F-4AE9-A44C-0544FEF83DBD}" srcOrd="0" destOrd="0" presId="urn:microsoft.com/office/officeart/2005/8/layout/chevron1"/>
    <dgm:cxn modelId="{2F458606-4978-40B8-8E16-E779A4475E01}" type="presParOf" srcId="{9AAB2131-2647-4C68-B234-26D063B1282F}" destId="{C2D3F2B4-ED30-44F6-9031-3C3A1967A24E}" srcOrd="0" destOrd="0" presId="urn:microsoft.com/office/officeart/2005/8/layout/chevron1"/>
    <dgm:cxn modelId="{8C95F334-A73F-4C86-A2DA-A44AEE9E23E3}" type="presParOf" srcId="{9AAB2131-2647-4C68-B234-26D063B1282F}" destId="{6BC6BC0E-55F8-4480-965A-D01D8804B1C7}" srcOrd="1" destOrd="0" presId="urn:microsoft.com/office/officeart/2005/8/layout/chevron1"/>
    <dgm:cxn modelId="{45469B01-15AF-4FCC-8C50-14A15C593587}" type="presParOf" srcId="{9AAB2131-2647-4C68-B234-26D063B1282F}" destId="{041F2F2F-CD38-4457-9C9C-0033B9CA6FA2}" srcOrd="2" destOrd="0" presId="urn:microsoft.com/office/officeart/2005/8/layout/chevron1"/>
    <dgm:cxn modelId="{CF2D220C-9FD6-4092-A7A3-B25A5209144C}" type="presParOf" srcId="{9AAB2131-2647-4C68-B234-26D063B1282F}" destId="{1FF94CD7-DDA1-4C49-BA3C-307A7335C2EC}" srcOrd="3" destOrd="0" presId="urn:microsoft.com/office/officeart/2005/8/layout/chevron1"/>
    <dgm:cxn modelId="{14B7BD76-7D0B-4983-B30E-EB6F09F83C0E}" type="presParOf" srcId="{9AAB2131-2647-4C68-B234-26D063B1282F}" destId="{0E7789ED-4241-4153-8634-CAEBFC9832B5}" srcOrd="4" destOrd="0" presId="urn:microsoft.com/office/officeart/2005/8/layout/chevron1"/>
    <dgm:cxn modelId="{11A3A1B9-D59B-44CC-A850-2029DF0F92ED}" type="presParOf" srcId="{9AAB2131-2647-4C68-B234-26D063B1282F}" destId="{261F861F-852D-4136-93E1-A493D884B29F}" srcOrd="5" destOrd="0" presId="urn:microsoft.com/office/officeart/2005/8/layout/chevron1"/>
    <dgm:cxn modelId="{0B15F8E8-58E1-4BE3-8955-E2C027EC004D}" type="presParOf" srcId="{9AAB2131-2647-4C68-B234-26D063B1282F}" destId="{3435DAF4-BA8E-41FC-8B66-D01B947A4B7F}" srcOrd="6" destOrd="0" presId="urn:microsoft.com/office/officeart/2005/8/layout/chevron1"/>
    <dgm:cxn modelId="{D1D7BD8E-54E6-4616-B527-79280BDCDFD3}" type="presParOf" srcId="{9AAB2131-2647-4C68-B234-26D063B1282F}" destId="{53E0BEC3-F59A-42AB-B482-622F503DEC38}" srcOrd="7" destOrd="0" presId="urn:microsoft.com/office/officeart/2005/8/layout/chevron1"/>
    <dgm:cxn modelId="{6D850683-168C-4F7B-ABEE-5D42E2A7619B}" type="presParOf" srcId="{9AAB2131-2647-4C68-B234-26D063B1282F}" destId="{DC5570EC-996F-4AE9-A44C-0544FEF83DBD}" srcOrd="8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C8350DCF-AE8F-4907-94E5-45CAAFB4C692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EAF0ADB1-7010-4ADD-922A-E80D2BA90877}">
      <dgm:prSet phldrT="[Text]" custT="1"/>
      <dgm:spPr/>
      <dgm:t>
        <a:bodyPr/>
        <a:lstStyle/>
        <a:p>
          <a:r>
            <a:rPr lang="en-US" sz="1200"/>
            <a:t>Tính ma trận quán tính D(q)</a:t>
          </a:r>
          <a:endParaRPr lang="vi-VN" sz="1200"/>
        </a:p>
      </dgm:t>
    </dgm:pt>
    <dgm:pt modelId="{740221A7-EA57-474F-B3C1-96CD4F3848C3}" type="parTrans" cxnId="{2B1C8957-C373-4F1E-83D1-A064BD1253C7}">
      <dgm:prSet/>
      <dgm:spPr/>
      <dgm:t>
        <a:bodyPr/>
        <a:lstStyle/>
        <a:p>
          <a:endParaRPr lang="vi-VN"/>
        </a:p>
      </dgm:t>
    </dgm:pt>
    <dgm:pt modelId="{65D16EE5-53BF-4C7B-876B-B84979A69B31}" type="sibTrans" cxnId="{2B1C8957-C373-4F1E-83D1-A064BD1253C7}">
      <dgm:prSet/>
      <dgm:spPr/>
      <dgm:t>
        <a:bodyPr/>
        <a:lstStyle/>
        <a:p>
          <a:endParaRPr lang="vi-VN"/>
        </a:p>
      </dgm:t>
    </dgm:pt>
    <dgm:pt modelId="{1EDDD509-004B-45AE-8A74-AF2DADE459B9}">
      <dgm:prSet phldrT="[Text]" custT="1"/>
      <dgm:spPr/>
      <dgm:t>
        <a:bodyPr/>
        <a:lstStyle/>
        <a:p>
          <a:r>
            <a:rPr lang="en-US" sz="1200"/>
            <a:t>Tính Vector hướng tâm V(q, q’)</a:t>
          </a:r>
          <a:endParaRPr lang="vi-VN" sz="1200"/>
        </a:p>
      </dgm:t>
    </dgm:pt>
    <dgm:pt modelId="{20B1CFCE-60B8-4CE3-8741-7F392FF07824}" type="parTrans" cxnId="{A74E6910-B1AF-488D-AD1C-775A48E2621C}">
      <dgm:prSet/>
      <dgm:spPr/>
      <dgm:t>
        <a:bodyPr/>
        <a:lstStyle/>
        <a:p>
          <a:endParaRPr lang="vi-VN"/>
        </a:p>
      </dgm:t>
    </dgm:pt>
    <dgm:pt modelId="{DAA40EFC-3661-4B0F-8DC5-B6F25BEF9967}" type="sibTrans" cxnId="{A74E6910-B1AF-488D-AD1C-775A48E2621C}">
      <dgm:prSet/>
      <dgm:spPr/>
      <dgm:t>
        <a:bodyPr/>
        <a:lstStyle/>
        <a:p>
          <a:endParaRPr lang="vi-VN"/>
        </a:p>
      </dgm:t>
    </dgm:pt>
    <dgm:pt modelId="{15E8E044-996D-4F9F-8472-DC13AB80821A}">
      <dgm:prSet phldrT="[Text]" custT="1"/>
      <dgm:spPr>
        <a:blipFill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vi-VN">
              <a:noFill/>
            </a:rPr>
            <a:t> </a:t>
          </a:r>
        </a:p>
      </dgm:t>
    </dgm:pt>
    <dgm:pt modelId="{42126DFE-1043-4D2B-9EFC-74FBDA3BEF4A}" type="parTrans" cxnId="{37EBB813-CAC1-43FC-9AC1-54AF5C07A3CB}">
      <dgm:prSet/>
      <dgm:spPr/>
      <dgm:t>
        <a:bodyPr/>
        <a:lstStyle/>
        <a:p>
          <a:endParaRPr lang="vi-VN"/>
        </a:p>
      </dgm:t>
    </dgm:pt>
    <dgm:pt modelId="{A1F45E1A-2330-4169-954F-0D12F0CF2465}" type="sibTrans" cxnId="{37EBB813-CAC1-43FC-9AC1-54AF5C07A3CB}">
      <dgm:prSet/>
      <dgm:spPr/>
      <dgm:t>
        <a:bodyPr/>
        <a:lstStyle/>
        <a:p>
          <a:endParaRPr lang="vi-VN"/>
        </a:p>
      </dgm:t>
    </dgm:pt>
    <dgm:pt modelId="{114AC7E7-80DD-4B0C-A6B6-3FD870915A6C}">
      <dgm:prSet phldrT="[Text]" custT="1"/>
      <dgm:spPr/>
      <dgm:t>
        <a:bodyPr/>
        <a:lstStyle/>
        <a:p>
          <a:r>
            <a:rPr lang="en-US" sz="1200"/>
            <a:t>Tính toán động lực học bằng MATLAB</a:t>
          </a:r>
          <a:endParaRPr lang="vi-VN" sz="1200"/>
        </a:p>
      </dgm:t>
    </dgm:pt>
    <dgm:pt modelId="{9D20F465-C07D-441F-A569-AF716E433033}" type="parTrans" cxnId="{B3D2AC09-290E-48A3-AA4D-9B56522AF01E}">
      <dgm:prSet/>
      <dgm:spPr/>
      <dgm:t>
        <a:bodyPr/>
        <a:lstStyle/>
        <a:p>
          <a:endParaRPr lang="vi-VN"/>
        </a:p>
      </dgm:t>
    </dgm:pt>
    <dgm:pt modelId="{EDE9EB2A-FDC2-45F2-9510-2F09F72FAEED}" type="sibTrans" cxnId="{B3D2AC09-290E-48A3-AA4D-9B56522AF01E}">
      <dgm:prSet/>
      <dgm:spPr/>
      <dgm:t>
        <a:bodyPr/>
        <a:lstStyle/>
        <a:p>
          <a:endParaRPr lang="vi-VN"/>
        </a:p>
      </dgm:t>
    </dgm:pt>
    <dgm:pt modelId="{19C51ABF-F305-4B6C-B1DD-8BB3C06B852B}">
      <dgm:prSet phldrT="[Text]" custT="1"/>
      <dgm:spPr/>
      <dgm:t>
        <a:bodyPr/>
        <a:lstStyle/>
        <a:p>
          <a:r>
            <a:rPr lang="en-US" sz="1200"/>
            <a:t>Tính toán khối lượng lớn nhất gắp được </a:t>
          </a:r>
          <a:endParaRPr lang="vi-VN" sz="1200"/>
        </a:p>
      </dgm:t>
    </dgm:pt>
    <dgm:pt modelId="{9FA8D1A9-E514-4971-9AD9-F24989AE266F}" type="parTrans" cxnId="{25491012-89D1-48A6-AEFF-A95011ABDEC1}">
      <dgm:prSet/>
      <dgm:spPr/>
      <dgm:t>
        <a:bodyPr/>
        <a:lstStyle/>
        <a:p>
          <a:endParaRPr lang="vi-VN"/>
        </a:p>
      </dgm:t>
    </dgm:pt>
    <dgm:pt modelId="{9C371C5B-C146-48DB-A4EE-C653654C7AE7}" type="sibTrans" cxnId="{25491012-89D1-48A6-AEFF-A95011ABDEC1}">
      <dgm:prSet/>
      <dgm:spPr/>
      <dgm:t>
        <a:bodyPr/>
        <a:lstStyle/>
        <a:p>
          <a:endParaRPr lang="vi-VN"/>
        </a:p>
      </dgm:t>
    </dgm:pt>
    <dgm:pt modelId="{9AAB2131-2647-4C68-B234-26D063B1282F}" type="pres">
      <dgm:prSet presAssocID="{C8350DCF-AE8F-4907-94E5-45CAAFB4C692}" presName="Name0" presStyleCnt="0">
        <dgm:presLayoutVars>
          <dgm:dir/>
          <dgm:animLvl val="lvl"/>
          <dgm:resizeHandles val="exact"/>
        </dgm:presLayoutVars>
      </dgm:prSet>
      <dgm:spPr/>
    </dgm:pt>
    <dgm:pt modelId="{C2D3F2B4-ED30-44F6-9031-3C3A1967A24E}" type="pres">
      <dgm:prSet presAssocID="{EAF0ADB1-7010-4ADD-922A-E80D2BA90877}" presName="parTxOnly" presStyleLbl="node1" presStyleIdx="0" presStyleCnt="5">
        <dgm:presLayoutVars>
          <dgm:chMax val="0"/>
          <dgm:chPref val="0"/>
          <dgm:bulletEnabled val="1"/>
        </dgm:presLayoutVars>
      </dgm:prSet>
      <dgm:spPr/>
    </dgm:pt>
    <dgm:pt modelId="{6BC6BC0E-55F8-4480-965A-D01D8804B1C7}" type="pres">
      <dgm:prSet presAssocID="{65D16EE5-53BF-4C7B-876B-B84979A69B31}" presName="parTxOnlySpace" presStyleCnt="0"/>
      <dgm:spPr/>
    </dgm:pt>
    <dgm:pt modelId="{041F2F2F-CD38-4457-9C9C-0033B9CA6FA2}" type="pres">
      <dgm:prSet presAssocID="{1EDDD509-004B-45AE-8A74-AF2DADE459B9}" presName="parTxOnly" presStyleLbl="node1" presStyleIdx="1" presStyleCnt="5">
        <dgm:presLayoutVars>
          <dgm:chMax val="0"/>
          <dgm:chPref val="0"/>
          <dgm:bulletEnabled val="1"/>
        </dgm:presLayoutVars>
      </dgm:prSet>
      <dgm:spPr/>
    </dgm:pt>
    <dgm:pt modelId="{1FF94CD7-DDA1-4C49-BA3C-307A7335C2EC}" type="pres">
      <dgm:prSet presAssocID="{DAA40EFC-3661-4B0F-8DC5-B6F25BEF9967}" presName="parTxOnlySpace" presStyleCnt="0"/>
      <dgm:spPr/>
    </dgm:pt>
    <dgm:pt modelId="{0E7789ED-4241-4153-8634-CAEBFC9832B5}" type="pres">
      <dgm:prSet presAssocID="{15E8E044-996D-4F9F-8472-DC13AB80821A}" presName="parTxOnly" presStyleLbl="node1" presStyleIdx="2" presStyleCnt="5">
        <dgm:presLayoutVars>
          <dgm:chMax val="0"/>
          <dgm:chPref val="0"/>
          <dgm:bulletEnabled val="1"/>
        </dgm:presLayoutVars>
      </dgm:prSet>
      <dgm:spPr/>
    </dgm:pt>
    <dgm:pt modelId="{261F861F-852D-4136-93E1-A493D884B29F}" type="pres">
      <dgm:prSet presAssocID="{A1F45E1A-2330-4169-954F-0D12F0CF2465}" presName="parTxOnlySpace" presStyleCnt="0"/>
      <dgm:spPr/>
    </dgm:pt>
    <dgm:pt modelId="{3435DAF4-BA8E-41FC-8B66-D01B947A4B7F}" type="pres">
      <dgm:prSet presAssocID="{114AC7E7-80DD-4B0C-A6B6-3FD870915A6C}" presName="parTxOnly" presStyleLbl="node1" presStyleIdx="3" presStyleCnt="5">
        <dgm:presLayoutVars>
          <dgm:chMax val="0"/>
          <dgm:chPref val="0"/>
          <dgm:bulletEnabled val="1"/>
        </dgm:presLayoutVars>
      </dgm:prSet>
      <dgm:spPr/>
    </dgm:pt>
    <dgm:pt modelId="{53E0BEC3-F59A-42AB-B482-622F503DEC38}" type="pres">
      <dgm:prSet presAssocID="{EDE9EB2A-FDC2-45F2-9510-2F09F72FAEED}" presName="parTxOnlySpace" presStyleCnt="0"/>
      <dgm:spPr/>
    </dgm:pt>
    <dgm:pt modelId="{DC5570EC-996F-4AE9-A44C-0544FEF83DBD}" type="pres">
      <dgm:prSet presAssocID="{19C51ABF-F305-4B6C-B1DD-8BB3C06B852B}" presName="parTxOnly" presStyleLbl="node1" presStyleIdx="4" presStyleCnt="5">
        <dgm:presLayoutVars>
          <dgm:chMax val="0"/>
          <dgm:chPref val="0"/>
          <dgm:bulletEnabled val="1"/>
        </dgm:presLayoutVars>
      </dgm:prSet>
      <dgm:spPr/>
    </dgm:pt>
  </dgm:ptLst>
  <dgm:cxnLst>
    <dgm:cxn modelId="{B3D2AC09-290E-48A3-AA4D-9B56522AF01E}" srcId="{C8350DCF-AE8F-4907-94E5-45CAAFB4C692}" destId="{114AC7E7-80DD-4B0C-A6B6-3FD870915A6C}" srcOrd="3" destOrd="0" parTransId="{9D20F465-C07D-441F-A569-AF716E433033}" sibTransId="{EDE9EB2A-FDC2-45F2-9510-2F09F72FAEED}"/>
    <dgm:cxn modelId="{A74E6910-B1AF-488D-AD1C-775A48E2621C}" srcId="{C8350DCF-AE8F-4907-94E5-45CAAFB4C692}" destId="{1EDDD509-004B-45AE-8A74-AF2DADE459B9}" srcOrd="1" destOrd="0" parTransId="{20B1CFCE-60B8-4CE3-8741-7F392FF07824}" sibTransId="{DAA40EFC-3661-4B0F-8DC5-B6F25BEF9967}"/>
    <dgm:cxn modelId="{25491012-89D1-48A6-AEFF-A95011ABDEC1}" srcId="{C8350DCF-AE8F-4907-94E5-45CAAFB4C692}" destId="{19C51ABF-F305-4B6C-B1DD-8BB3C06B852B}" srcOrd="4" destOrd="0" parTransId="{9FA8D1A9-E514-4971-9AD9-F24989AE266F}" sibTransId="{9C371C5B-C146-48DB-A4EE-C653654C7AE7}"/>
    <dgm:cxn modelId="{37EBB813-CAC1-43FC-9AC1-54AF5C07A3CB}" srcId="{C8350DCF-AE8F-4907-94E5-45CAAFB4C692}" destId="{15E8E044-996D-4F9F-8472-DC13AB80821A}" srcOrd="2" destOrd="0" parTransId="{42126DFE-1043-4D2B-9EFC-74FBDA3BEF4A}" sibTransId="{A1F45E1A-2330-4169-954F-0D12F0CF2465}"/>
    <dgm:cxn modelId="{6701A91F-F1AD-4353-B06A-B41BA4523A11}" type="presOf" srcId="{15E8E044-996D-4F9F-8472-DC13AB80821A}" destId="{0E7789ED-4241-4153-8634-CAEBFC9832B5}" srcOrd="0" destOrd="0" presId="urn:microsoft.com/office/officeart/2005/8/layout/chevron1"/>
    <dgm:cxn modelId="{A56C5B2F-6A2E-415A-9BFE-F110FEADD8F2}" type="presOf" srcId="{C8350DCF-AE8F-4907-94E5-45CAAFB4C692}" destId="{9AAB2131-2647-4C68-B234-26D063B1282F}" srcOrd="0" destOrd="0" presId="urn:microsoft.com/office/officeart/2005/8/layout/chevron1"/>
    <dgm:cxn modelId="{45D5A346-F84F-4671-8EBC-194B9473A867}" type="presOf" srcId="{1EDDD509-004B-45AE-8A74-AF2DADE459B9}" destId="{041F2F2F-CD38-4457-9C9C-0033B9CA6FA2}" srcOrd="0" destOrd="0" presId="urn:microsoft.com/office/officeart/2005/8/layout/chevron1"/>
    <dgm:cxn modelId="{2B1C8957-C373-4F1E-83D1-A064BD1253C7}" srcId="{C8350DCF-AE8F-4907-94E5-45CAAFB4C692}" destId="{EAF0ADB1-7010-4ADD-922A-E80D2BA90877}" srcOrd="0" destOrd="0" parTransId="{740221A7-EA57-474F-B3C1-96CD4F3848C3}" sibTransId="{65D16EE5-53BF-4C7B-876B-B84979A69B31}"/>
    <dgm:cxn modelId="{57EDCA86-EEAF-4525-BCF0-0F7780381825}" type="presOf" srcId="{EAF0ADB1-7010-4ADD-922A-E80D2BA90877}" destId="{C2D3F2B4-ED30-44F6-9031-3C3A1967A24E}" srcOrd="0" destOrd="0" presId="urn:microsoft.com/office/officeart/2005/8/layout/chevron1"/>
    <dgm:cxn modelId="{0DA1B2A7-42BD-4030-892B-C97EAD02DE2E}" type="presOf" srcId="{114AC7E7-80DD-4B0C-A6B6-3FD870915A6C}" destId="{3435DAF4-BA8E-41FC-8B66-D01B947A4B7F}" srcOrd="0" destOrd="0" presId="urn:microsoft.com/office/officeart/2005/8/layout/chevron1"/>
    <dgm:cxn modelId="{789D12AC-A289-4444-B2EF-63E58EE9B2F3}" type="presOf" srcId="{19C51ABF-F305-4B6C-B1DD-8BB3C06B852B}" destId="{DC5570EC-996F-4AE9-A44C-0544FEF83DBD}" srcOrd="0" destOrd="0" presId="urn:microsoft.com/office/officeart/2005/8/layout/chevron1"/>
    <dgm:cxn modelId="{2F458606-4978-40B8-8E16-E779A4475E01}" type="presParOf" srcId="{9AAB2131-2647-4C68-B234-26D063B1282F}" destId="{C2D3F2B4-ED30-44F6-9031-3C3A1967A24E}" srcOrd="0" destOrd="0" presId="urn:microsoft.com/office/officeart/2005/8/layout/chevron1"/>
    <dgm:cxn modelId="{8C95F334-A73F-4C86-A2DA-A44AEE9E23E3}" type="presParOf" srcId="{9AAB2131-2647-4C68-B234-26D063B1282F}" destId="{6BC6BC0E-55F8-4480-965A-D01D8804B1C7}" srcOrd="1" destOrd="0" presId="urn:microsoft.com/office/officeart/2005/8/layout/chevron1"/>
    <dgm:cxn modelId="{45469B01-15AF-4FCC-8C50-14A15C593587}" type="presParOf" srcId="{9AAB2131-2647-4C68-B234-26D063B1282F}" destId="{041F2F2F-CD38-4457-9C9C-0033B9CA6FA2}" srcOrd="2" destOrd="0" presId="urn:microsoft.com/office/officeart/2005/8/layout/chevron1"/>
    <dgm:cxn modelId="{CF2D220C-9FD6-4092-A7A3-B25A5209144C}" type="presParOf" srcId="{9AAB2131-2647-4C68-B234-26D063B1282F}" destId="{1FF94CD7-DDA1-4C49-BA3C-307A7335C2EC}" srcOrd="3" destOrd="0" presId="urn:microsoft.com/office/officeart/2005/8/layout/chevron1"/>
    <dgm:cxn modelId="{14B7BD76-7D0B-4983-B30E-EB6F09F83C0E}" type="presParOf" srcId="{9AAB2131-2647-4C68-B234-26D063B1282F}" destId="{0E7789ED-4241-4153-8634-CAEBFC9832B5}" srcOrd="4" destOrd="0" presId="urn:microsoft.com/office/officeart/2005/8/layout/chevron1"/>
    <dgm:cxn modelId="{11A3A1B9-D59B-44CC-A850-2029DF0F92ED}" type="presParOf" srcId="{9AAB2131-2647-4C68-B234-26D063B1282F}" destId="{261F861F-852D-4136-93E1-A493D884B29F}" srcOrd="5" destOrd="0" presId="urn:microsoft.com/office/officeart/2005/8/layout/chevron1"/>
    <dgm:cxn modelId="{0B15F8E8-58E1-4BE3-8955-E2C027EC004D}" type="presParOf" srcId="{9AAB2131-2647-4C68-B234-26D063B1282F}" destId="{3435DAF4-BA8E-41FC-8B66-D01B947A4B7F}" srcOrd="6" destOrd="0" presId="urn:microsoft.com/office/officeart/2005/8/layout/chevron1"/>
    <dgm:cxn modelId="{D1D7BD8E-54E6-4616-B527-79280BDCDFD3}" type="presParOf" srcId="{9AAB2131-2647-4C68-B234-26D063B1282F}" destId="{53E0BEC3-F59A-42AB-B482-622F503DEC38}" srcOrd="7" destOrd="0" presId="urn:microsoft.com/office/officeart/2005/8/layout/chevron1"/>
    <dgm:cxn modelId="{6D850683-168C-4F7B-ABEE-5D42E2A7619B}" type="presParOf" srcId="{9AAB2131-2647-4C68-B234-26D063B1282F}" destId="{DC5570EC-996F-4AE9-A44C-0544FEF83DBD}" srcOrd="8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9E944B5-D896-4A68-A150-E22F979D9C73}">
      <dsp:nvSpPr>
        <dsp:cNvPr id="0" name=""/>
        <dsp:cNvSpPr/>
      </dsp:nvSpPr>
      <dsp:spPr>
        <a:xfrm>
          <a:off x="0" y="697218"/>
          <a:ext cx="4171949" cy="1287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4912" tIns="66040" rIns="184912" bIns="66040" numCol="1" spcCol="1270" anchor="ctr" anchorCtr="0">
          <a:noAutofit/>
        </a:bodyPr>
        <a:lstStyle/>
        <a:p>
          <a:pPr marL="0" lvl="0" indent="0" algn="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>
              <a:latin typeface="Arial" panose="020B0604020202020204" pitchFamily="34" charset="0"/>
              <a:cs typeface="Arial" panose="020B0604020202020204" pitchFamily="34" charset="0"/>
            </a:rPr>
            <a:t>TỔNG QUAN ĐỀ TÀI</a:t>
          </a:r>
          <a:endParaRPr lang="vi-VN" sz="26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0" y="697218"/>
        <a:ext cx="4171949" cy="1287000"/>
      </dsp:txXfrm>
    </dsp:sp>
    <dsp:sp modelId="{F96DC294-EA35-4F94-BF54-D0C8E68208C1}">
      <dsp:nvSpPr>
        <dsp:cNvPr id="0" name=""/>
        <dsp:cNvSpPr/>
      </dsp:nvSpPr>
      <dsp:spPr>
        <a:xfrm>
          <a:off x="4171949" y="657000"/>
          <a:ext cx="834389" cy="1367437"/>
        </a:xfrm>
        <a:prstGeom prst="leftBrace">
          <a:avLst>
            <a:gd name="adj1" fmla="val 35000"/>
            <a:gd name="adj2" fmla="val 50000"/>
          </a:avLst>
        </a:prstGeom>
        <a:noFill/>
        <a:ln w="19050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4A19DD4-2C52-4949-8EB7-92A5205900EE}">
      <dsp:nvSpPr>
        <dsp:cNvPr id="0" name=""/>
        <dsp:cNvSpPr/>
      </dsp:nvSpPr>
      <dsp:spPr>
        <a:xfrm>
          <a:off x="5340095" y="657000"/>
          <a:ext cx="11347703" cy="1367437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600" kern="1200">
              <a:latin typeface="Arial" panose="020B0604020202020204" pitchFamily="34" charset="0"/>
              <a:cs typeface="Arial" panose="020B0604020202020204" pitchFamily="34" charset="0"/>
            </a:rPr>
            <a:t>Tính cấp thiết của đề tài</a:t>
          </a:r>
          <a:endParaRPr lang="vi-VN" sz="2600" kern="1200">
            <a:latin typeface="Arial" panose="020B0604020202020204" pitchFamily="34" charset="0"/>
            <a:cs typeface="Arial" panose="020B0604020202020204" pitchFamily="34" charset="0"/>
          </a:endParaRPr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600" kern="1200">
              <a:latin typeface="Arial" panose="020B0604020202020204" pitchFamily="34" charset="0"/>
              <a:cs typeface="Arial" panose="020B0604020202020204" pitchFamily="34" charset="0"/>
            </a:rPr>
            <a:t>Mục tiêu của đề tài</a:t>
          </a:r>
          <a:endParaRPr lang="en-US" sz="2600" kern="1200" dirty="0">
            <a:latin typeface="Arial" panose="020B0604020202020204" pitchFamily="34" charset="0"/>
            <a:cs typeface="Arial" panose="020B0604020202020204" pitchFamily="34" charset="0"/>
          </a:endParaRPr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600" kern="1200">
              <a:latin typeface="Arial" panose="020B0604020202020204" pitchFamily="34" charset="0"/>
              <a:cs typeface="Arial" panose="020B0604020202020204" pitchFamily="34" charset="0"/>
            </a:rPr>
            <a:t>Giới hạn của đề tài</a:t>
          </a:r>
          <a:endParaRPr lang="en-US" sz="2600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5340095" y="657000"/>
        <a:ext cx="11347703" cy="1367437"/>
      </dsp:txXfrm>
    </dsp:sp>
    <dsp:sp modelId="{D31402ED-0CBC-47DA-9865-EBC2DDDEA0F0}">
      <dsp:nvSpPr>
        <dsp:cNvPr id="0" name=""/>
        <dsp:cNvSpPr/>
      </dsp:nvSpPr>
      <dsp:spPr>
        <a:xfrm>
          <a:off x="0" y="2499750"/>
          <a:ext cx="4171949" cy="1287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4912" tIns="66040" rIns="184912" bIns="66040" numCol="1" spcCol="1270" anchor="ctr" anchorCtr="0">
          <a:noAutofit/>
        </a:bodyPr>
        <a:lstStyle/>
        <a:p>
          <a:pPr marL="0" lvl="0" indent="0" algn="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>
              <a:latin typeface="Arial" panose="020B0604020202020204" pitchFamily="34" charset="0"/>
              <a:cs typeface="Arial" panose="020B0604020202020204" pitchFamily="34" charset="0"/>
            </a:rPr>
            <a:t>QUY TRÌNH THỰC HIỆN</a:t>
          </a:r>
          <a:endParaRPr lang="vi-VN" sz="26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0" y="2499750"/>
        <a:ext cx="4171949" cy="1287000"/>
      </dsp:txXfrm>
    </dsp:sp>
    <dsp:sp modelId="{AC729C9B-ACE9-4086-95B4-F040EB8E2701}">
      <dsp:nvSpPr>
        <dsp:cNvPr id="0" name=""/>
        <dsp:cNvSpPr/>
      </dsp:nvSpPr>
      <dsp:spPr>
        <a:xfrm>
          <a:off x="4171949" y="2258437"/>
          <a:ext cx="834389" cy="1769625"/>
        </a:xfrm>
        <a:prstGeom prst="leftBrace">
          <a:avLst>
            <a:gd name="adj1" fmla="val 35000"/>
            <a:gd name="adj2" fmla="val 50000"/>
          </a:avLst>
        </a:prstGeom>
        <a:noFill/>
        <a:ln w="19050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30D8201-BB0C-49C7-8E68-DDE993D63FE8}">
      <dsp:nvSpPr>
        <dsp:cNvPr id="0" name=""/>
        <dsp:cNvSpPr/>
      </dsp:nvSpPr>
      <dsp:spPr>
        <a:xfrm>
          <a:off x="5340095" y="2258437"/>
          <a:ext cx="11347703" cy="1769625"/>
        </a:xfrm>
        <a:prstGeom prst="rect">
          <a:avLst/>
        </a:prstGeom>
        <a:solidFill>
          <a:schemeClr val="accent2">
            <a:hueOff val="-1356225"/>
            <a:satOff val="-828"/>
            <a:lumOff val="3235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600" kern="1200">
              <a:latin typeface="Arial" panose="020B0604020202020204" pitchFamily="34" charset="0"/>
              <a:cs typeface="Arial" panose="020B0604020202020204" pitchFamily="34" charset="0"/>
            </a:rPr>
            <a:t>Nghiên cứu động học và động lực học</a:t>
          </a:r>
          <a:endParaRPr lang="vi-VN" sz="2600" kern="1200">
            <a:latin typeface="Arial" panose="020B0604020202020204" pitchFamily="34" charset="0"/>
            <a:cs typeface="Arial" panose="020B0604020202020204" pitchFamily="34" charset="0"/>
          </a:endParaRPr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600" kern="1200">
              <a:latin typeface="Arial" panose="020B0604020202020204" pitchFamily="34" charset="0"/>
              <a:cs typeface="Arial" panose="020B0604020202020204" pitchFamily="34" charset="0"/>
            </a:rPr>
            <a:t>Nghiên cứu, phát triển hệ thống cơ khí</a:t>
          </a:r>
          <a:endParaRPr lang="en-US" sz="2600" kern="1200" dirty="0">
            <a:latin typeface="Arial" panose="020B0604020202020204" pitchFamily="34" charset="0"/>
            <a:cs typeface="Arial" panose="020B0604020202020204" pitchFamily="34" charset="0"/>
          </a:endParaRPr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600" kern="1200">
              <a:latin typeface="Arial" panose="020B0604020202020204" pitchFamily="34" charset="0"/>
              <a:cs typeface="Arial" panose="020B0604020202020204" pitchFamily="34" charset="0"/>
            </a:rPr>
            <a:t>Thiết kế hệ thống điều khiển</a:t>
          </a:r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600" kern="1200">
              <a:latin typeface="Arial" panose="020B0604020202020204" pitchFamily="34" charset="0"/>
              <a:cs typeface="Arial" panose="020B0604020202020204" pitchFamily="34" charset="0"/>
            </a:rPr>
            <a:t>Lập trình ứng dụng giám sát và điều khiển</a:t>
          </a:r>
          <a:endParaRPr lang="en-US" sz="2600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5340095" y="2258437"/>
        <a:ext cx="11347703" cy="1769625"/>
      </dsp:txXfrm>
    </dsp:sp>
    <dsp:sp modelId="{A976B953-FDF8-427B-BFC2-F33C93A05810}">
      <dsp:nvSpPr>
        <dsp:cNvPr id="0" name=""/>
        <dsp:cNvSpPr/>
      </dsp:nvSpPr>
      <dsp:spPr>
        <a:xfrm>
          <a:off x="0" y="4302281"/>
          <a:ext cx="4171949" cy="1287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4912" tIns="66040" rIns="184912" bIns="66040" numCol="1" spcCol="1270" anchor="ctr" anchorCtr="0">
          <a:noAutofit/>
        </a:bodyPr>
        <a:lstStyle/>
        <a:p>
          <a:pPr marL="0" lvl="0" indent="0" algn="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>
              <a:latin typeface="Arial" panose="020B0604020202020204" pitchFamily="34" charset="0"/>
              <a:cs typeface="Arial" panose="020B0604020202020204" pitchFamily="34" charset="0"/>
            </a:rPr>
            <a:t>KẾT LUẬN</a:t>
          </a:r>
          <a:endParaRPr lang="vi-VN" sz="26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0" y="4302281"/>
        <a:ext cx="4171949" cy="1287000"/>
      </dsp:txXfrm>
    </dsp:sp>
    <dsp:sp modelId="{C6E61DFD-1670-4B06-9813-8E1A3A3623BC}">
      <dsp:nvSpPr>
        <dsp:cNvPr id="0" name=""/>
        <dsp:cNvSpPr/>
      </dsp:nvSpPr>
      <dsp:spPr>
        <a:xfrm>
          <a:off x="4171949" y="4262062"/>
          <a:ext cx="834389" cy="1367437"/>
        </a:xfrm>
        <a:prstGeom prst="leftBrace">
          <a:avLst>
            <a:gd name="adj1" fmla="val 35000"/>
            <a:gd name="adj2" fmla="val 50000"/>
          </a:avLst>
        </a:prstGeom>
        <a:noFill/>
        <a:ln w="19050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9891AF-9489-4220-9D01-F6EAEB204286}">
      <dsp:nvSpPr>
        <dsp:cNvPr id="0" name=""/>
        <dsp:cNvSpPr/>
      </dsp:nvSpPr>
      <dsp:spPr>
        <a:xfrm>
          <a:off x="5340095" y="4262062"/>
          <a:ext cx="11347703" cy="1367437"/>
        </a:xfrm>
        <a:prstGeom prst="rect">
          <a:avLst/>
        </a:prstGeom>
        <a:solidFill>
          <a:schemeClr val="accent2">
            <a:hueOff val="-2712450"/>
            <a:satOff val="-1656"/>
            <a:lumOff val="6471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600" kern="1200">
              <a:latin typeface="Arial" panose="020B0604020202020204" pitchFamily="34" charset="0"/>
              <a:cs typeface="Arial" panose="020B0604020202020204" pitchFamily="34" charset="0"/>
            </a:rPr>
            <a:t>Kết quả đạt được</a:t>
          </a:r>
          <a:endParaRPr lang="vi-VN" sz="2600" kern="1200">
            <a:latin typeface="Arial" panose="020B0604020202020204" pitchFamily="34" charset="0"/>
            <a:cs typeface="Arial" panose="020B0604020202020204" pitchFamily="34" charset="0"/>
          </a:endParaRPr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600" kern="1200">
              <a:latin typeface="Arial" panose="020B0604020202020204" pitchFamily="34" charset="0"/>
              <a:cs typeface="Arial" panose="020B0604020202020204" pitchFamily="34" charset="0"/>
            </a:rPr>
            <a:t>Hạn chế</a:t>
          </a:r>
          <a:endParaRPr lang="en-US" sz="2600" kern="1200" dirty="0">
            <a:latin typeface="Arial" panose="020B0604020202020204" pitchFamily="34" charset="0"/>
            <a:cs typeface="Arial" panose="020B0604020202020204" pitchFamily="34" charset="0"/>
          </a:endParaRPr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600" kern="1200">
              <a:latin typeface="Arial" panose="020B0604020202020204" pitchFamily="34" charset="0"/>
              <a:cs typeface="Arial" panose="020B0604020202020204" pitchFamily="34" charset="0"/>
            </a:rPr>
            <a:t>Hướng phát triển</a:t>
          </a:r>
          <a:endParaRPr lang="en-US" sz="2600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5340095" y="4262062"/>
        <a:ext cx="11347703" cy="136743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2D3F2B4-ED30-44F6-9031-3C3A1967A24E}">
      <dsp:nvSpPr>
        <dsp:cNvPr id="0" name=""/>
        <dsp:cNvSpPr/>
      </dsp:nvSpPr>
      <dsp:spPr>
        <a:xfrm>
          <a:off x="3163" y="985190"/>
          <a:ext cx="1841506" cy="736602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Bảng D-H</a:t>
          </a:r>
          <a:endParaRPr lang="vi-VN" sz="1400" kern="1200"/>
        </a:p>
      </dsp:txBody>
      <dsp:txXfrm>
        <a:off x="371464" y="985190"/>
        <a:ext cx="1104904" cy="736602"/>
      </dsp:txXfrm>
    </dsp:sp>
    <dsp:sp modelId="{041F2F2F-CD38-4457-9C9C-0033B9CA6FA2}">
      <dsp:nvSpPr>
        <dsp:cNvPr id="0" name=""/>
        <dsp:cNvSpPr/>
      </dsp:nvSpPr>
      <dsp:spPr>
        <a:xfrm>
          <a:off x="1660519" y="985190"/>
          <a:ext cx="1841506" cy="736602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Tính toán động học thuận</a:t>
          </a:r>
          <a:endParaRPr lang="vi-VN" sz="1400" kern="1200"/>
        </a:p>
      </dsp:txBody>
      <dsp:txXfrm>
        <a:off x="2028820" y="985190"/>
        <a:ext cx="1104904" cy="736602"/>
      </dsp:txXfrm>
    </dsp:sp>
    <dsp:sp modelId="{0E7789ED-4241-4153-8634-CAEBFC9832B5}">
      <dsp:nvSpPr>
        <dsp:cNvPr id="0" name=""/>
        <dsp:cNvSpPr/>
      </dsp:nvSpPr>
      <dsp:spPr>
        <a:xfrm>
          <a:off x="3317874" y="985190"/>
          <a:ext cx="1841506" cy="736602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Tính toán động học nghịch</a:t>
          </a:r>
          <a:endParaRPr lang="vi-VN" sz="1400" kern="1200"/>
        </a:p>
      </dsp:txBody>
      <dsp:txXfrm>
        <a:off x="3686175" y="985190"/>
        <a:ext cx="1104904" cy="736602"/>
      </dsp:txXfrm>
    </dsp:sp>
    <dsp:sp modelId="{3435DAF4-BA8E-41FC-8B66-D01B947A4B7F}">
      <dsp:nvSpPr>
        <dsp:cNvPr id="0" name=""/>
        <dsp:cNvSpPr/>
      </dsp:nvSpPr>
      <dsp:spPr>
        <a:xfrm>
          <a:off x="4975230" y="985190"/>
          <a:ext cx="1841506" cy="736602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Xây dựng mô phỏng trên MATLAB</a:t>
          </a:r>
          <a:endParaRPr lang="vi-VN" sz="1400" kern="1200"/>
        </a:p>
      </dsp:txBody>
      <dsp:txXfrm>
        <a:off x="5343531" y="985190"/>
        <a:ext cx="1104904" cy="73660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2D3F2B4-ED30-44F6-9031-3C3A1967A24E}">
      <dsp:nvSpPr>
        <dsp:cNvPr id="0" name=""/>
        <dsp:cNvSpPr/>
      </dsp:nvSpPr>
      <dsp:spPr>
        <a:xfrm>
          <a:off x="3163" y="985190"/>
          <a:ext cx="1841506" cy="736602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Bảng D-H</a:t>
          </a:r>
          <a:endParaRPr lang="vi-VN" sz="1400" kern="1200"/>
        </a:p>
      </dsp:txBody>
      <dsp:txXfrm>
        <a:off x="371464" y="985190"/>
        <a:ext cx="1104904" cy="736602"/>
      </dsp:txXfrm>
    </dsp:sp>
    <dsp:sp modelId="{041F2F2F-CD38-4457-9C9C-0033B9CA6FA2}">
      <dsp:nvSpPr>
        <dsp:cNvPr id="0" name=""/>
        <dsp:cNvSpPr/>
      </dsp:nvSpPr>
      <dsp:spPr>
        <a:xfrm>
          <a:off x="1660519" y="985190"/>
          <a:ext cx="1841506" cy="736602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Tính toán động học thuận</a:t>
          </a:r>
          <a:endParaRPr lang="vi-VN" sz="1400" kern="1200"/>
        </a:p>
      </dsp:txBody>
      <dsp:txXfrm>
        <a:off x="2028820" y="985190"/>
        <a:ext cx="1104904" cy="736602"/>
      </dsp:txXfrm>
    </dsp:sp>
    <dsp:sp modelId="{0E7789ED-4241-4153-8634-CAEBFC9832B5}">
      <dsp:nvSpPr>
        <dsp:cNvPr id="0" name=""/>
        <dsp:cNvSpPr/>
      </dsp:nvSpPr>
      <dsp:spPr>
        <a:xfrm>
          <a:off x="3317874" y="985190"/>
          <a:ext cx="1841506" cy="736602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Tính toán động học nghịch</a:t>
          </a:r>
          <a:endParaRPr lang="vi-VN" sz="1400" kern="1200"/>
        </a:p>
      </dsp:txBody>
      <dsp:txXfrm>
        <a:off x="3686175" y="985190"/>
        <a:ext cx="1104904" cy="736602"/>
      </dsp:txXfrm>
    </dsp:sp>
    <dsp:sp modelId="{3435DAF4-BA8E-41FC-8B66-D01B947A4B7F}">
      <dsp:nvSpPr>
        <dsp:cNvPr id="0" name=""/>
        <dsp:cNvSpPr/>
      </dsp:nvSpPr>
      <dsp:spPr>
        <a:xfrm>
          <a:off x="4975230" y="985190"/>
          <a:ext cx="1841506" cy="736602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Xây dựng mô phỏng trên MATLAB</a:t>
          </a:r>
          <a:endParaRPr lang="vi-VN" sz="1400" kern="1200"/>
        </a:p>
      </dsp:txBody>
      <dsp:txXfrm>
        <a:off x="5343531" y="985190"/>
        <a:ext cx="1104904" cy="73660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2D3F2B4-ED30-44F6-9031-3C3A1967A24E}">
      <dsp:nvSpPr>
        <dsp:cNvPr id="0" name=""/>
        <dsp:cNvSpPr/>
      </dsp:nvSpPr>
      <dsp:spPr>
        <a:xfrm>
          <a:off x="1953" y="1188498"/>
          <a:ext cx="1738498" cy="695399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16002" rIns="16002" bIns="16002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Tính ma trận quán tính D(q)</a:t>
          </a:r>
          <a:endParaRPr lang="vi-VN" sz="1200" kern="1200"/>
        </a:p>
      </dsp:txBody>
      <dsp:txXfrm>
        <a:off x="349653" y="1188498"/>
        <a:ext cx="1043099" cy="695399"/>
      </dsp:txXfrm>
    </dsp:sp>
    <dsp:sp modelId="{041F2F2F-CD38-4457-9C9C-0033B9CA6FA2}">
      <dsp:nvSpPr>
        <dsp:cNvPr id="0" name=""/>
        <dsp:cNvSpPr/>
      </dsp:nvSpPr>
      <dsp:spPr>
        <a:xfrm>
          <a:off x="1566602" y="1188498"/>
          <a:ext cx="1738498" cy="695399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16002" rIns="16002" bIns="16002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Tính Vector hướng tâm V(q, q’)</a:t>
          </a:r>
          <a:endParaRPr lang="vi-VN" sz="1200" kern="1200"/>
        </a:p>
      </dsp:txBody>
      <dsp:txXfrm>
        <a:off x="1914302" y="1188498"/>
        <a:ext cx="1043099" cy="695399"/>
      </dsp:txXfrm>
    </dsp:sp>
    <dsp:sp modelId="{0E7789ED-4241-4153-8634-CAEBFC9832B5}">
      <dsp:nvSpPr>
        <dsp:cNvPr id="0" name=""/>
        <dsp:cNvSpPr/>
      </dsp:nvSpPr>
      <dsp:spPr>
        <a:xfrm>
          <a:off x="3131250" y="1188498"/>
          <a:ext cx="1738498" cy="695399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16002" rIns="16002" bIns="16002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Tính Vector trọng lực </a:t>
          </a:r>
          <a14:m xmlns:a14="http://schemas.microsoft.com/office/drawing/2010/main">
            <m:oMath xmlns:m="http://schemas.openxmlformats.org/officeDocument/2006/math">
              <m:r>
                <a:rPr lang="en-US" sz="1200" i="1" kern="1200"/>
                <m:t>𝐺</m:t>
              </m:r>
              <m:d>
                <m:dPr>
                  <m:ctrlPr>
                    <a:rPr lang="vi-VN" sz="1200" i="1" kern="1200"/>
                  </m:ctrlPr>
                </m:dPr>
                <m:e>
                  <m:r>
                    <a:rPr lang="en-US" sz="1200" i="1" kern="1200"/>
                    <m:t>𝑞</m:t>
                  </m:r>
                </m:e>
              </m:d>
            </m:oMath>
          </a14:m>
          <a:r>
            <a:rPr lang="en-US" sz="1200" kern="1200"/>
            <a:t> </a:t>
          </a:r>
          <a:endParaRPr lang="vi-VN" sz="1200" kern="1200"/>
        </a:p>
      </dsp:txBody>
      <dsp:txXfrm>
        <a:off x="3478950" y="1188498"/>
        <a:ext cx="1043099" cy="695399"/>
      </dsp:txXfrm>
    </dsp:sp>
    <dsp:sp modelId="{3435DAF4-BA8E-41FC-8B66-D01B947A4B7F}">
      <dsp:nvSpPr>
        <dsp:cNvPr id="0" name=""/>
        <dsp:cNvSpPr/>
      </dsp:nvSpPr>
      <dsp:spPr>
        <a:xfrm>
          <a:off x="4695899" y="1188498"/>
          <a:ext cx="1738498" cy="695399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16002" rIns="16002" bIns="16002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Tính toán động lực học bằng MATLAB</a:t>
          </a:r>
          <a:endParaRPr lang="vi-VN" sz="1200" kern="1200"/>
        </a:p>
      </dsp:txBody>
      <dsp:txXfrm>
        <a:off x="5043599" y="1188498"/>
        <a:ext cx="1043099" cy="695399"/>
      </dsp:txXfrm>
    </dsp:sp>
    <dsp:sp modelId="{DC5570EC-996F-4AE9-A44C-0544FEF83DBD}">
      <dsp:nvSpPr>
        <dsp:cNvPr id="0" name=""/>
        <dsp:cNvSpPr/>
      </dsp:nvSpPr>
      <dsp:spPr>
        <a:xfrm>
          <a:off x="6260548" y="1188498"/>
          <a:ext cx="1738498" cy="695399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16002" rIns="16002" bIns="16002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Tính toán khối lượng lớn nhất gắp được </a:t>
          </a:r>
          <a:endParaRPr lang="vi-VN" sz="1200" kern="1200"/>
        </a:p>
      </dsp:txBody>
      <dsp:txXfrm>
        <a:off x="6608248" y="1188498"/>
        <a:ext cx="1043099" cy="695399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2D3F2B4-ED30-44F6-9031-3C3A1967A24E}">
      <dsp:nvSpPr>
        <dsp:cNvPr id="0" name=""/>
        <dsp:cNvSpPr/>
      </dsp:nvSpPr>
      <dsp:spPr>
        <a:xfrm>
          <a:off x="1953" y="1188498"/>
          <a:ext cx="1738498" cy="695399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16002" rIns="16002" bIns="16002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Tính ma trận quán tính D(q)</a:t>
          </a:r>
          <a:endParaRPr lang="vi-VN" sz="1200" kern="1200"/>
        </a:p>
      </dsp:txBody>
      <dsp:txXfrm>
        <a:off x="349653" y="1188498"/>
        <a:ext cx="1043099" cy="695399"/>
      </dsp:txXfrm>
    </dsp:sp>
    <dsp:sp modelId="{041F2F2F-CD38-4457-9C9C-0033B9CA6FA2}">
      <dsp:nvSpPr>
        <dsp:cNvPr id="0" name=""/>
        <dsp:cNvSpPr/>
      </dsp:nvSpPr>
      <dsp:spPr>
        <a:xfrm>
          <a:off x="1566602" y="1188498"/>
          <a:ext cx="1738498" cy="695399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16002" rIns="16002" bIns="16002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Tính Vector hướng tâm V(q, q’)</a:t>
          </a:r>
          <a:endParaRPr lang="vi-VN" sz="1200" kern="1200"/>
        </a:p>
      </dsp:txBody>
      <dsp:txXfrm>
        <a:off x="1914302" y="1188498"/>
        <a:ext cx="1043099" cy="695399"/>
      </dsp:txXfrm>
    </dsp:sp>
    <dsp:sp modelId="{0E7789ED-4241-4153-8634-CAEBFC9832B5}">
      <dsp:nvSpPr>
        <dsp:cNvPr id="0" name=""/>
        <dsp:cNvSpPr/>
      </dsp:nvSpPr>
      <dsp:spPr>
        <a:xfrm>
          <a:off x="3131250" y="1188498"/>
          <a:ext cx="1738498" cy="695399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16002" rIns="16002" bIns="16002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Tính Vector trọng lực </a:t>
          </a:r>
          <a14:m xmlns:a14="http://schemas.microsoft.com/office/drawing/2010/main">
            <m:oMath xmlns:m="http://schemas.openxmlformats.org/officeDocument/2006/math">
              <m:r>
                <a:rPr lang="en-US" sz="1200" i="1" kern="1200"/>
                <m:t>𝐺</m:t>
              </m:r>
              <m:d>
                <m:dPr>
                  <m:ctrlPr>
                    <a:rPr lang="vi-VN" sz="1200" i="1" kern="1200"/>
                  </m:ctrlPr>
                </m:dPr>
                <m:e>
                  <m:r>
                    <a:rPr lang="en-US" sz="1200" i="1" kern="1200"/>
                    <m:t>𝑞</m:t>
                  </m:r>
                </m:e>
              </m:d>
            </m:oMath>
          </a14:m>
          <a:r>
            <a:rPr lang="en-US" sz="1200" kern="1200"/>
            <a:t> </a:t>
          </a:r>
          <a:endParaRPr lang="vi-VN" sz="1200" kern="1200"/>
        </a:p>
      </dsp:txBody>
      <dsp:txXfrm>
        <a:off x="3478950" y="1188498"/>
        <a:ext cx="1043099" cy="695399"/>
      </dsp:txXfrm>
    </dsp:sp>
    <dsp:sp modelId="{3435DAF4-BA8E-41FC-8B66-D01B947A4B7F}">
      <dsp:nvSpPr>
        <dsp:cNvPr id="0" name=""/>
        <dsp:cNvSpPr/>
      </dsp:nvSpPr>
      <dsp:spPr>
        <a:xfrm>
          <a:off x="4695899" y="1188498"/>
          <a:ext cx="1738498" cy="695399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16002" rIns="16002" bIns="16002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Tính toán động lực học bằng MATLAB</a:t>
          </a:r>
          <a:endParaRPr lang="vi-VN" sz="1200" kern="1200"/>
        </a:p>
      </dsp:txBody>
      <dsp:txXfrm>
        <a:off x="5043599" y="1188498"/>
        <a:ext cx="1043099" cy="695399"/>
      </dsp:txXfrm>
    </dsp:sp>
    <dsp:sp modelId="{DC5570EC-996F-4AE9-A44C-0544FEF83DBD}">
      <dsp:nvSpPr>
        <dsp:cNvPr id="0" name=""/>
        <dsp:cNvSpPr/>
      </dsp:nvSpPr>
      <dsp:spPr>
        <a:xfrm>
          <a:off x="6260548" y="1188498"/>
          <a:ext cx="1738498" cy="695399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16002" rIns="16002" bIns="16002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Tính toán khối lượng lớn nhất gắp được </a:t>
          </a:r>
          <a:endParaRPr lang="vi-VN" sz="1200" kern="1200"/>
        </a:p>
      </dsp:txBody>
      <dsp:txXfrm>
        <a:off x="6608248" y="1188498"/>
        <a:ext cx="1043099" cy="69539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diagrams.loki3.com/BracketList">
  <dgm:title val="Vertical Bracket List"/>
  <dgm:desc val="Use to show grouped blocks of information.  Works well with large amounts of Level 2 text."/>
  <dgm:catLst>
    <dgm:cat type="list" pri="4110"/>
    <dgm:cat type="officeonline" pri="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3" srcId="0" destId="1" srcOrd="0" destOrd="0"/>
        <dgm:cxn modelId="4" srcId="1" destId="11" srcOrd="0" destOrd="0"/>
        <dgm:cxn modelId="5" srcId="0" destId="2" srcOrd="0" destOrd="0"/>
        <dgm:cxn modelId="6" srcId="2" destId="2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V" refType="primFontSz" refFor="des" refForName="parTx" fact="0.1"/>
      <dgm:constr type="primFontSz" for="des" forName="parTx" val="65"/>
      <dgm:constr type="primFontSz" for="des" forName="desTx" refType="primFontSz" refFor="des" refForName="parTx"/>
      <dgm:constr type="h" for="des" forName="parTx" refType="primFontSz" refFor="des" refForName="parTx" fact="0.55"/>
      <dgm:constr type="h" for="des" forName="bracket" refType="primFontSz" refFor="des" refForName="parTx" fact="0.55"/>
      <dgm:constr type="h" for="des" forName="desTx" refType="primFontSz" refFor="des" refForName="parTx" fact="0.55"/>
    </dgm:constrLst>
    <dgm:ruleLst>
      <dgm:rule type="primFontSz" for="des" forName="parTx" val="5" fact="NaN" max="NaN"/>
    </dgm:ruleLst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Tx" refType="w" fact="0.25"/>
          <dgm:constr type="w" for="ch" forName="bracket" refType="w" fact="0.05"/>
          <dgm:constr type="w" for="ch" forName="spH" refType="w" fact="0.02"/>
          <dgm:constr type="w" for="ch" forName="desTx" refType="w" fact="0.68"/>
          <dgm:constr type="h" for="ch" forName="bracket" refType="h" refFor="ch" refForName="desTx" op="gte"/>
          <dgm:constr type="h" for="ch" forName="bracket" refType="h" refFor="ch" refForName="parTx" op="gte"/>
          <dgm:constr type="h" for="ch" forName="desTx" refType="h" refFor="ch" refForName="parTx" op="gte"/>
        </dgm:constrLst>
        <dgm:ruleLst/>
        <dgm:layoutNode name="parTx" styleLbl="revTx">
          <dgm:varLst>
            <dgm:chMax val="1"/>
            <dgm:bulletEnabled val="1"/>
          </dgm:varLst>
          <dgm:choose name="Name8">
            <dgm:if name="Name9" func="var" arg="dir" op="equ" val="norm">
              <dgm:alg type="tx">
                <dgm:param type="parTxLTRAlign" val="r"/>
              </dgm:alg>
            </dgm:if>
            <dgm:else name="Name10">
              <dgm:alg type="tx">
                <dgm:param type="parTxLTRAlign" val="l"/>
              </dgm:alg>
            </dgm:else>
          </dgm:choose>
          <dgm:shape xmlns:r="http://schemas.openxmlformats.org/officeDocument/2006/relationships" type="rect" r:blip="">
            <dgm:adjLst/>
          </dgm:shape>
          <dgm:presOf axis="self" ptType="node"/>
          <dgm:constrLst>
            <dgm:constr type="tMarg" refType="primFontSz" fact="0.2"/>
            <dgm:constr type="bMarg" refType="primFontSz" fact="0.2"/>
          </dgm:constrLst>
          <dgm:ruleLst>
            <dgm:rule type="h" val="INF" fact="NaN" max="NaN"/>
          </dgm:ruleLst>
        </dgm:layoutNode>
        <dgm:layoutNode name="bracket" styleLbl="parChTrans1D1">
          <dgm:alg type="sp"/>
          <dgm:choose name="Name11">
            <dgm:if name="Name12" func="var" arg="dir" op="equ" val="norm">
              <dgm:shape xmlns:r="http://schemas.openxmlformats.org/officeDocument/2006/relationships" type="leftBrace" r:blip="">
                <dgm:adjLst>
                  <dgm:adj idx="1" val="0.35"/>
                </dgm:adjLst>
              </dgm:shape>
            </dgm:if>
            <dgm:else name="Name13">
              <dgm:shape xmlns:r="http://schemas.openxmlformats.org/officeDocument/2006/relationships" rot="180" type="leftBrace" r:blip="">
                <dgm:adjLst>
                  <dgm:adj idx="1" val="0.35"/>
                </dgm:adjLst>
              </dgm:shape>
            </dgm:else>
          </dgm:choose>
          <dgm:presOf/>
        </dgm:layoutNode>
        <dgm:layoutNode name="spH">
          <dgm:alg type="sp"/>
        </dgm:layoutNode>
        <dgm:choose name="Name14">
          <dgm:if name="Name15" axis="ch" ptType="node" func="cnt" op="gte" val="1">
            <dgm:layoutNode name="desTx" styleLbl="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secFontSz" refType="primFontSz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h" val="INF" fact="NaN" max="NaN"/>
              </dgm:ruleLst>
            </dgm:layoutNode>
          </dgm:if>
          <dgm:else name="Name16"/>
        </dgm:choose>
      </dgm:layoutNode>
      <dgm:forEach name="Name17" axis="followSib" ptType="sibTrans" cnt="1">
        <dgm:layoutNode name="spV">
          <dgm:alg type="sp"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6FDBD6-C223-42A0-BF2E-206078E6DE61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DB5BC6-77C8-4186-89D7-E2A5DFBD0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9611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1 Cuốn báo cáo đồ án Cơ điện tử – Cần chỉnh lại lưu đồ 1 xíu -  </a:t>
            </a:r>
            <a:r>
              <a:rPr lang="en-US" b="1"/>
              <a:t>Cần in</a:t>
            </a:r>
            <a:endParaRPr lang="en-US"/>
          </a:p>
          <a:p>
            <a:r>
              <a:rPr lang="en-US"/>
              <a:t>2 Phiếu báo cáo – </a:t>
            </a:r>
            <a:r>
              <a:rPr lang="en-US" b="1"/>
              <a:t>Cần i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1 Tập bản vẽ chi tiết – Cần tổng hợp, đánh số lại, có nhiu xài nhiu – </a:t>
            </a:r>
            <a:r>
              <a:rPr lang="en-US" b="1"/>
              <a:t>Cần in</a:t>
            </a:r>
            <a:endParaRPr lang="en-US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1 Tập bản vẽ lắp – thiếu Tay gắp , them bản vẽ lắp toàn bộ – </a:t>
            </a:r>
            <a:r>
              <a:rPr lang="en-US" b="1"/>
              <a:t>Cần in</a:t>
            </a:r>
            <a:endParaRPr lang="en-US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1 Tập bản vẽ điện – OKE – </a:t>
            </a:r>
            <a:r>
              <a:rPr lang="en-US" b="1"/>
              <a:t>Cần i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/>
              <a:t>1 Video báo cáo quá trình chạy</a:t>
            </a:r>
          </a:p>
          <a:p>
            <a:r>
              <a:rPr lang="en-US"/>
              <a:t>Mô hình tay gắp - O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DB5BC6-77C8-4186-89D7-E2A5DFBD0AF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2136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ạch</a:t>
            </a:r>
          </a:p>
          <a:p>
            <a:r>
              <a:rPr lang="en-US"/>
              <a:t>Lộc</a:t>
            </a:r>
          </a:p>
          <a:p>
            <a:r>
              <a:rPr lang="en-US"/>
              <a:t>Hiểu</a:t>
            </a:r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DB5BC6-77C8-4186-89D7-E2A5DFBD0AF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4527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DB5BC6-77C8-4186-89D7-E2A5DFBD0AF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1441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DB5BC6-77C8-4186-89D7-E2A5DFBD0AF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0703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DB5BC6-77C8-4186-89D7-E2A5DFBD0AF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9806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DB5BC6-77C8-4186-89D7-E2A5DFBD0AF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8598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12700"/>
            <a:ext cx="18288000" cy="10299701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0601" y="3606801"/>
            <a:ext cx="11650404" cy="2469453"/>
          </a:xfrm>
        </p:spPr>
        <p:txBody>
          <a:bodyPr anchor="b">
            <a:noAutofit/>
          </a:bodyPr>
          <a:lstStyle>
            <a:lvl1pPr algn="r">
              <a:defRPr sz="81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60601" y="6076250"/>
            <a:ext cx="11650404" cy="164534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7FFB0-54EE-46E0-A00A-78560D12EAF4}" type="datetime1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483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3" y="914400"/>
            <a:ext cx="12895002" cy="51054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05600"/>
            <a:ext cx="12895002" cy="2356443"/>
          </a:xfrm>
        </p:spPr>
        <p:txBody>
          <a:bodyPr anchor="ctr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B20CA5-FEEE-46B8-9522-9A834FA5E49B}" type="datetime1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1179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7001" y="914400"/>
            <a:ext cx="12141201" cy="45339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049209" y="5448300"/>
            <a:ext cx="10836786" cy="5715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FontTx/>
              <a:buNone/>
              <a:defRPr/>
            </a:lvl2pPr>
            <a:lvl3pPr marL="1371600" indent="0">
              <a:buFontTx/>
              <a:buNone/>
              <a:defRPr/>
            </a:lvl3pPr>
            <a:lvl4pPr marL="2057400" indent="0">
              <a:buFontTx/>
              <a:buNone/>
              <a:defRPr/>
            </a:lvl4pPr>
            <a:lvl5pPr marL="27432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05600"/>
            <a:ext cx="12895002" cy="2356443"/>
          </a:xfrm>
        </p:spPr>
        <p:txBody>
          <a:bodyPr anchor="ctr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FC24A-ECA8-4491-A7A1-3DE16C8A6EDA}" type="datetime1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812805" y="1185567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3339517" y="4329834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1660383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3" y="2897982"/>
            <a:ext cx="12895002" cy="3893190"/>
          </a:xfrm>
        </p:spPr>
        <p:txBody>
          <a:bodyPr anchor="b">
            <a:normAutofit/>
          </a:bodyPr>
          <a:lstStyle>
            <a:lvl1pPr algn="l">
              <a:defRPr sz="6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2270871"/>
          </a:xfrm>
        </p:spPr>
        <p:txBody>
          <a:bodyPr anchor="t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785E8C-F34C-47C4-AE21-2A5D7097F1D8}" type="datetime1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8348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7001" y="914400"/>
            <a:ext cx="12141201" cy="45339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15999" y="6019800"/>
            <a:ext cx="12895004" cy="771372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FontTx/>
              <a:buNone/>
              <a:defRPr/>
            </a:lvl2pPr>
            <a:lvl3pPr marL="1371600" indent="0">
              <a:buFontTx/>
              <a:buNone/>
              <a:defRPr/>
            </a:lvl3pPr>
            <a:lvl4pPr marL="2057400" indent="0">
              <a:buFontTx/>
              <a:buNone/>
              <a:defRPr/>
            </a:lvl4pPr>
            <a:lvl5pPr marL="27432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2270871"/>
          </a:xfrm>
        </p:spPr>
        <p:txBody>
          <a:bodyPr anchor="t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84FBE-BECB-4E51-8741-BE65AFF2641C}" type="datetime1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812805" y="1185567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3339517" y="4329834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64028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699" y="914400"/>
            <a:ext cx="12882305" cy="45339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15999" y="6019800"/>
            <a:ext cx="12895004" cy="771372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3600">
                <a:solidFill>
                  <a:schemeClr val="accent1"/>
                </a:solidFill>
              </a:defRPr>
            </a:lvl1pPr>
            <a:lvl2pPr marL="685800" indent="0">
              <a:buFontTx/>
              <a:buNone/>
              <a:defRPr/>
            </a:lvl2pPr>
            <a:lvl3pPr marL="1371600" indent="0">
              <a:buFontTx/>
              <a:buNone/>
              <a:defRPr/>
            </a:lvl3pPr>
            <a:lvl4pPr marL="2057400" indent="0">
              <a:buFontTx/>
              <a:buNone/>
              <a:defRPr/>
            </a:lvl4pPr>
            <a:lvl5pPr marL="27432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2270871"/>
          </a:xfrm>
        </p:spPr>
        <p:txBody>
          <a:bodyPr anchor="t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1742C-7D7B-4BFC-9F44-344DCBDD8C87}" type="datetime1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2379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3A72E-CF13-45A8-BBDB-D80346D77206}" type="datetime1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6107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951510" y="914399"/>
            <a:ext cx="1957115" cy="787717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16003" y="914400"/>
            <a:ext cx="10590225" cy="78771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9FBF2-CFE1-46DA-BA6B-F190FE25D73A}" type="datetime1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1597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83575-920A-4D7C-A257-13E34CC154B3}" type="datetime1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383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3" y="4051301"/>
            <a:ext cx="12895002" cy="2739872"/>
          </a:xfrm>
        </p:spPr>
        <p:txBody>
          <a:bodyPr anchor="b"/>
          <a:lstStyle>
            <a:lvl1pPr algn="l">
              <a:defRPr sz="6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1290600"/>
          </a:xfrm>
        </p:spPr>
        <p:txBody>
          <a:bodyPr anchor="t"/>
          <a:lstStyle>
            <a:lvl1pPr marL="0" indent="0" algn="l">
              <a:buNone/>
              <a:defRPr sz="3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B1730D-A9F1-49D8-AF68-53E131811746}" type="datetime1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734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16002" y="3240884"/>
            <a:ext cx="6276053" cy="582115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34955" y="3240884"/>
            <a:ext cx="6276051" cy="58211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E0094-3009-4590-8790-5E2188F35D66}" type="datetime1">
              <a:rPr lang="en-US" smtClean="0"/>
              <a:t>1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3019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3618" y="3241475"/>
            <a:ext cx="6278435" cy="864393"/>
          </a:xfrm>
        </p:spPr>
        <p:txBody>
          <a:bodyPr anchor="b">
            <a:noAutofit/>
          </a:bodyPr>
          <a:lstStyle>
            <a:lvl1pPr marL="0" indent="0">
              <a:buNone/>
              <a:defRPr sz="3600" b="0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13618" y="4105868"/>
            <a:ext cx="6278435" cy="4956176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632575" y="3241475"/>
            <a:ext cx="6278427" cy="864393"/>
          </a:xfrm>
        </p:spPr>
        <p:txBody>
          <a:bodyPr anchor="b">
            <a:noAutofit/>
          </a:bodyPr>
          <a:lstStyle>
            <a:lvl1pPr marL="0" indent="0">
              <a:buNone/>
              <a:defRPr sz="3600" b="0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632577" y="4105868"/>
            <a:ext cx="6278426" cy="4956176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730463-B160-4763-85E8-D7ECAC861FC0}" type="datetime1">
              <a:rPr lang="en-US" smtClean="0"/>
              <a:t>1/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0879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1" y="914400"/>
            <a:ext cx="12895002" cy="19812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9E198-884A-4BD1-A8A1-7C651A8F09D5}" type="datetime1">
              <a:rPr lang="en-US" smtClean="0"/>
              <a:t>1/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6300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51841-FCEA-4D36-AAE7-76BFE2E25671}" type="datetime1">
              <a:rPr lang="en-US" smtClean="0"/>
              <a:t>1/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014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1" y="2247906"/>
            <a:ext cx="5781792" cy="1917699"/>
          </a:xfrm>
        </p:spPr>
        <p:txBody>
          <a:bodyPr anchor="b">
            <a:normAutofit/>
          </a:bodyPr>
          <a:lstStyle>
            <a:lvl1pPr>
              <a:defRPr sz="3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40692" y="772387"/>
            <a:ext cx="6770312" cy="8289656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16001" y="4165604"/>
            <a:ext cx="5781792" cy="3876674"/>
          </a:xfrm>
        </p:spPr>
        <p:txBody>
          <a:bodyPr>
            <a:normAutofit/>
          </a:bodyPr>
          <a:lstStyle>
            <a:lvl1pPr marL="0" indent="0">
              <a:buNone/>
              <a:defRPr sz="2100"/>
            </a:lvl1pPr>
            <a:lvl2pPr marL="685595" indent="0">
              <a:buNone/>
              <a:defRPr sz="2100"/>
            </a:lvl2pPr>
            <a:lvl3pPr marL="1371189" indent="0">
              <a:buNone/>
              <a:defRPr sz="1800"/>
            </a:lvl3pPr>
            <a:lvl4pPr marL="2056784" indent="0">
              <a:buNone/>
              <a:defRPr sz="1500"/>
            </a:lvl4pPr>
            <a:lvl5pPr marL="2742377" indent="0">
              <a:buNone/>
              <a:defRPr sz="1500"/>
            </a:lvl5pPr>
            <a:lvl6pPr marL="3427971" indent="0">
              <a:buNone/>
              <a:defRPr sz="1500"/>
            </a:lvl6pPr>
            <a:lvl7pPr marL="4113566" indent="0">
              <a:buNone/>
              <a:defRPr sz="1500"/>
            </a:lvl7pPr>
            <a:lvl8pPr marL="4799160" indent="0">
              <a:buNone/>
              <a:defRPr sz="1500"/>
            </a:lvl8pPr>
            <a:lvl9pPr marL="5484755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8194A-3FC5-4971-AA3C-243A79DCE4B0}" type="datetime1">
              <a:rPr lang="en-US" smtClean="0"/>
              <a:t>1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762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2" y="7200900"/>
            <a:ext cx="12895001" cy="850107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16001" y="914400"/>
            <a:ext cx="12895002" cy="576857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/>
            </a:lvl1pPr>
            <a:lvl2pPr marL="685800" indent="0">
              <a:buNone/>
              <a:defRPr sz="2400"/>
            </a:lvl2pPr>
            <a:lvl3pPr marL="1371600" indent="0">
              <a:buNone/>
              <a:defRPr sz="2400"/>
            </a:lvl3pPr>
            <a:lvl4pPr marL="2057400" indent="0">
              <a:buNone/>
              <a:defRPr sz="2400"/>
            </a:lvl4pPr>
            <a:lvl5pPr marL="2743200" indent="0">
              <a:buNone/>
              <a:defRPr sz="2400"/>
            </a:lvl5pPr>
            <a:lvl6pPr marL="3429000" indent="0">
              <a:buNone/>
              <a:defRPr sz="2400"/>
            </a:lvl6pPr>
            <a:lvl7pPr marL="4114800" indent="0">
              <a:buNone/>
              <a:defRPr sz="2400"/>
            </a:lvl7pPr>
            <a:lvl8pPr marL="4800600" indent="0">
              <a:buNone/>
              <a:defRPr sz="2400"/>
            </a:lvl8pPr>
            <a:lvl9pPr marL="5486400" indent="0">
              <a:buNone/>
              <a:defRPr sz="24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16002" y="8051007"/>
            <a:ext cx="12895001" cy="1011036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A0484-AE6E-4070-869C-C5EAD143E88D}" type="datetime1">
              <a:rPr lang="en-US" smtClean="0"/>
              <a:t>1/4/20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9093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12700"/>
            <a:ext cx="18288000" cy="10299701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16001" y="914400"/>
            <a:ext cx="12895002" cy="1981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1" y="3240884"/>
            <a:ext cx="12895002" cy="58211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807700" y="9062044"/>
            <a:ext cx="1367909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7CC730-1FB2-428C-B0B9-B92F641234A5}" type="datetime1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16001" y="9062044"/>
            <a:ext cx="9446418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885995" y="9062044"/>
            <a:ext cx="1025009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50">
                <a:solidFill>
                  <a:schemeClr val="accent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957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724" r:id="rId13"/>
    <p:sldLayoutId id="2147483725" r:id="rId14"/>
    <p:sldLayoutId id="2147483726" r:id="rId15"/>
    <p:sldLayoutId id="2147483727" r:id="rId16"/>
  </p:sldLayoutIdLst>
  <p:hf sldNum="0" hdr="0" ftr="0" dt="0"/>
  <p:txStyles>
    <p:titleStyle>
      <a:lvl1pPr algn="l" defTabSz="685800" rtl="0" eaLnBrk="1" latinLnBrk="0" hangingPunct="1">
        <a:spcBef>
          <a:spcPct val="0"/>
        </a:spcBef>
        <a:buNone/>
        <a:defRPr sz="54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514350" indent="-51435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7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1114425" indent="-428625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7145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1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24003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30861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37719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44577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51435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58293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4.xml"/><Relationship Id="rId3" Type="http://schemas.openxmlformats.org/officeDocument/2006/relationships/image" Target="../media/image23.png"/><Relationship Id="rId7" Type="http://schemas.openxmlformats.org/officeDocument/2006/relationships/diagramQuickStyle" Target="../diagrams/quickStyl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diagramLayout" Target="../diagrams/layout4.xml"/><Relationship Id="rId5" Type="http://schemas.openxmlformats.org/officeDocument/2006/relationships/diagramData" Target="../diagrams/data4.xml"/><Relationship Id="rId10" Type="http://schemas.openxmlformats.org/officeDocument/2006/relationships/diagramData" Target="../diagrams/data5.xml"/><Relationship Id="rId4" Type="http://schemas.openxmlformats.org/officeDocument/2006/relationships/image" Target="../media/image24.png"/><Relationship Id="rId9" Type="http://schemas.microsoft.com/office/2007/relationships/diagramDrawing" Target="../diagrams/drawing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diagramLayout" Target="../diagrams/layout5.xml"/><Relationship Id="rId7" Type="http://schemas.openxmlformats.org/officeDocument/2006/relationships/diagramData" Target="../diagrams/data7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Relationship Id="rId9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2.xml"/><Relationship Id="rId3" Type="http://schemas.openxmlformats.org/officeDocument/2006/relationships/oleObject" Target="../embeddings/oleObject1.bin"/><Relationship Id="rId7" Type="http://schemas.openxmlformats.org/officeDocument/2006/relationships/diagramQuickStyle" Target="../diagrams/quickStyle2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diagramLayout" Target="../diagrams/layout2.xml"/><Relationship Id="rId5" Type="http://schemas.openxmlformats.org/officeDocument/2006/relationships/diagramData" Target="../diagrams/data2.xml"/><Relationship Id="rId4" Type="http://schemas.openxmlformats.org/officeDocument/2006/relationships/image" Target="../media/image5.wmf"/><Relationship Id="rId9" Type="http://schemas.microsoft.com/office/2007/relationships/diagramDrawing" Target="../diagrams/drawing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9.emf"/><Relationship Id="rId18" Type="http://schemas.openxmlformats.org/officeDocument/2006/relationships/image" Target="../media/image12.png"/><Relationship Id="rId3" Type="http://schemas.openxmlformats.org/officeDocument/2006/relationships/diagramLayout" Target="../diagrams/layout3.xml"/><Relationship Id="rId7" Type="http://schemas.openxmlformats.org/officeDocument/2006/relationships/image" Target="../media/image6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1.emf"/><Relationship Id="rId2" Type="http://schemas.openxmlformats.org/officeDocument/2006/relationships/diagramData" Target="../diagrams/data3.xml"/><Relationship Id="rId16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3.xml"/><Relationship Id="rId11" Type="http://schemas.openxmlformats.org/officeDocument/2006/relationships/image" Target="../media/image8.emf"/><Relationship Id="rId5" Type="http://schemas.openxmlformats.org/officeDocument/2006/relationships/diagramColors" Target="../diagrams/colors3.xml"/><Relationship Id="rId15" Type="http://schemas.openxmlformats.org/officeDocument/2006/relationships/image" Target="../media/image10.e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3.png"/><Relationship Id="rId4" Type="http://schemas.openxmlformats.org/officeDocument/2006/relationships/diagramQuickStyle" Target="../diagrams/quickStyle3.xml"/><Relationship Id="rId9" Type="http://schemas.openxmlformats.org/officeDocument/2006/relationships/image" Target="../media/image7.emf"/><Relationship Id="rId1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3581400" y="2174379"/>
            <a:ext cx="9232999" cy="78867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6718"/>
              </a:lnSpc>
            </a:pP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 </a:t>
            </a:r>
            <a:r>
              <a:rPr 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 CƠ ĐIỆN TỬ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1122218" y="3264862"/>
            <a:ext cx="14696776" cy="13882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5599"/>
              </a:lnSpc>
            </a:pPr>
            <a:r>
              <a:rPr lang="en-US" sz="4400" b="1">
                <a:latin typeface="Times New Roman" panose="02020603050405020304" pitchFamily="18" charset="0"/>
                <a:ea typeface="Calibri" panose="020F0502020204030204" pitchFamily="34" charset="0"/>
              </a:rPr>
              <a:t>NGHIÊN CỨU, PHÁT TRIỂN TAY MÁY 5 BẬC TỰ DO ỨNG DỤNG TRONG BỐC XẾP</a:t>
            </a:r>
            <a:endParaRPr lang="en-US" sz="44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5943600" y="5905500"/>
            <a:ext cx="8839200" cy="360207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HD: TS.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â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ng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VTH: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Trần Ngọc Hiểu			20146127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Nguyễn Bá Vũ Thạch 20146530 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	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Lê Tấn Lộc	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20146121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32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DAB08B0-851F-B182-BCCF-C0A2FCB1054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582" y="-99877"/>
            <a:ext cx="8077200" cy="19724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E820C7A-95B2-4926-2E6D-9164339B836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059" y="188205"/>
            <a:ext cx="1156935" cy="1156935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ÊN CỨU ĐỘNG HỌC VÀ ĐỘNG LỰC HỌC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E2882936-0F22-06D5-D5C6-2F84AEAEBB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860827"/>
            <a:ext cx="8610600" cy="4971686"/>
          </a:xfrm>
          <a:prstGeom prst="rect">
            <a:avLst/>
          </a:prstGeom>
          <a:noFill/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F8489B1-C75E-CC21-F367-A74E7EE38F19}"/>
                  </a:ext>
                </a:extLst>
              </p:cNvPr>
              <p:cNvSpPr txBox="1"/>
              <p:nvPr/>
            </p:nvSpPr>
            <p:spPr>
              <a:xfrm>
                <a:off x="3124200" y="8420100"/>
                <a:ext cx="10536419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00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vi-VN" sz="4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vi-VN" sz="4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lang="vi-VN" sz="4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vi-VN" sz="4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vi-VN" sz="4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vi-VN" sz="4000" i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vi-VN" sz="4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0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vi-VN" sz="4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vi-VN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</m:oMath>
                  </m:oMathPara>
                </a14:m>
                <a:endParaRPr lang="vi-VN" sz="400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F8489B1-C75E-CC21-F367-A74E7EE38F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8420100"/>
                <a:ext cx="10536419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8" name="Diagram 27">
                <a:extLst>
                  <a:ext uri="{FF2B5EF4-FFF2-40B4-BE49-F238E27FC236}">
                    <a16:creationId xmlns:a16="http://schemas.microsoft.com/office/drawing/2014/main" id="{FAE4F2F4-1E78-C7BD-05C2-9215372B5719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3711372466"/>
                  </p:ext>
                </p:extLst>
              </p:nvPr>
            </p:nvGraphicFramePr>
            <p:xfrm>
              <a:off x="152400" y="394702"/>
              <a:ext cx="8001000" cy="3072397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" r:lo="rId6" r:qs="rId7" r:cs="rId8"/>
              </a:graphicData>
            </a:graphic>
          </p:graphicFrame>
        </mc:Choice>
        <mc:Fallback>
          <p:graphicFrame>
            <p:nvGraphicFramePr>
              <p:cNvPr id="28" name="Diagram 27">
                <a:extLst>
                  <a:ext uri="{FF2B5EF4-FFF2-40B4-BE49-F238E27FC236}">
                    <a16:creationId xmlns:a16="http://schemas.microsoft.com/office/drawing/2014/main" id="{FAE4F2F4-1E78-C7BD-05C2-9215372B5719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3711372466"/>
                  </p:ext>
                </p:extLst>
              </p:nvPr>
            </p:nvGraphicFramePr>
            <p:xfrm>
              <a:off x="152400" y="394702"/>
              <a:ext cx="8001000" cy="3072397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6" r:qs="rId7" r:cs="rId8"/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0495771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ÊN CỨU ĐỘNG HỌC VÀ ĐỘNG LỰC HỌC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8" name="Diagram 27">
                <a:extLst>
                  <a:ext uri="{FF2B5EF4-FFF2-40B4-BE49-F238E27FC236}">
                    <a16:creationId xmlns:a16="http://schemas.microsoft.com/office/drawing/2014/main" id="{FAE4F2F4-1E78-C7BD-05C2-9215372B5719}"/>
                  </a:ext>
                </a:extLst>
              </p:cNvPr>
              <p:cNvGraphicFramePr/>
              <p:nvPr/>
            </p:nvGraphicFramePr>
            <p:xfrm>
              <a:off x="152400" y="394702"/>
              <a:ext cx="8001000" cy="3072397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>
          <p:graphicFrame>
            <p:nvGraphicFramePr>
              <p:cNvPr id="28" name="Diagram 27">
                <a:extLst>
                  <a:ext uri="{FF2B5EF4-FFF2-40B4-BE49-F238E27FC236}">
                    <a16:creationId xmlns:a16="http://schemas.microsoft.com/office/drawing/2014/main" id="{FAE4F2F4-1E78-C7BD-05C2-9215372B5719}"/>
                  </a:ext>
                </a:extLst>
              </p:cNvPr>
              <p:cNvGraphicFramePr/>
              <p:nvPr/>
            </p:nvGraphicFramePr>
            <p:xfrm>
              <a:off x="152400" y="394702"/>
              <a:ext cx="8001000" cy="3072397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3" r:qs="rId4" r:cs="rId5"/>
              </a:graphicData>
            </a:graphic>
          </p:graphicFrame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9863EC40-D1AF-D374-1DD3-89C7491498E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4400" y="3162300"/>
            <a:ext cx="7156055" cy="4572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68B867F-090C-449D-2F70-F7817B2E780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60933" y="2933700"/>
            <a:ext cx="6934200" cy="4950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47490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ÊN CỨU PHÁT TRIỂN HỆ THỐNG CƠ KHÍ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1394CC4-574E-AD39-4B5E-B1605135B1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485900"/>
            <a:ext cx="5105400" cy="4289552"/>
          </a:xfrm>
          <a:prstGeom prst="rect">
            <a:avLst/>
          </a:prstGeom>
          <a:noFill/>
        </p:spPr>
      </p:pic>
      <p:pic>
        <p:nvPicPr>
          <p:cNvPr id="8" name="Picture 7" descr="A drawing of a machine&#10;&#10;Description automatically generated">
            <a:extLst>
              <a:ext uri="{FF2B5EF4-FFF2-40B4-BE49-F238E27FC236}">
                <a16:creationId xmlns:a16="http://schemas.microsoft.com/office/drawing/2014/main" id="{9A7DA253-FB52-F4C0-1045-64D7E42D86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9000" y="1374974"/>
            <a:ext cx="4258628" cy="4292285"/>
          </a:xfrm>
          <a:prstGeom prst="rect">
            <a:avLst/>
          </a:prstGeom>
        </p:spPr>
      </p:pic>
      <p:pic>
        <p:nvPicPr>
          <p:cNvPr id="9" name="Picture 8" descr="A drawing of a machine&#10;&#10;Description automatically generated">
            <a:extLst>
              <a:ext uri="{FF2B5EF4-FFF2-40B4-BE49-F238E27FC236}">
                <a16:creationId xmlns:a16="http://schemas.microsoft.com/office/drawing/2014/main" id="{38D91181-C8F3-D51E-9CCF-06AA062F5D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200" y="6210300"/>
            <a:ext cx="6248400" cy="3339117"/>
          </a:xfrm>
          <a:prstGeom prst="rect">
            <a:avLst/>
          </a:prstGeom>
        </p:spPr>
      </p:pic>
      <p:pic>
        <p:nvPicPr>
          <p:cNvPr id="10" name="Picture 9" descr="A drawing of a circular object&#10;&#10;Description automatically generated">
            <a:extLst>
              <a:ext uri="{FF2B5EF4-FFF2-40B4-BE49-F238E27FC236}">
                <a16:creationId xmlns:a16="http://schemas.microsoft.com/office/drawing/2014/main" id="{7C286470-3559-6640-1372-AFECD678EDE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39734" y="5908342"/>
            <a:ext cx="3771266" cy="355661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ECE84B5-8F52-960B-5D96-4B3BFDA13CF5}"/>
              </a:ext>
            </a:extLst>
          </p:cNvPr>
          <p:cNvSpPr txBox="1"/>
          <p:nvPr/>
        </p:nvSpPr>
        <p:spPr>
          <a:xfrm>
            <a:off x="12057696" y="4076700"/>
            <a:ext cx="3196167" cy="26070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 số truyền thực giữa các khớp: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 1: ~ 165.3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 2: 180.0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 3: 180.0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 4: 80.0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 5: ~73.3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40592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ÊN CỨU PHÁT TRIỂN HỆ THỐNG CƠ KHÍ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 descr="A diagram of a circuit&#10;&#10;Description automatically generated">
            <a:extLst>
              <a:ext uri="{FF2B5EF4-FFF2-40B4-BE49-F238E27FC236}">
                <a16:creationId xmlns:a16="http://schemas.microsoft.com/office/drawing/2014/main" id="{503D2203-F13D-1818-6EFA-0186F419A1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2133777"/>
            <a:ext cx="4800600" cy="49668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4D61318-CA7C-DC59-D522-35AAC965332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2035"/>
          <a:stretch/>
        </p:blipFill>
        <p:spPr bwMode="auto">
          <a:xfrm>
            <a:off x="8915400" y="1788910"/>
            <a:ext cx="4191000" cy="565661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0220036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 KẾ HỆ THỐNG ĐIỀU KHIỂN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FE984A0-78FA-45C4-15E8-9612E6347E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019300"/>
            <a:ext cx="8456033" cy="5943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05B16F1-25C2-0F80-E393-D61159E0E30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1866900"/>
            <a:ext cx="6081472" cy="6553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05410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 KẾ HỆ THỐNG ĐIỀU KHIỂN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FE984A0-78FA-45C4-15E8-9612E6347E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019300"/>
            <a:ext cx="8456033" cy="5943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05B16F1-25C2-0F80-E393-D61159E0E30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1866900"/>
            <a:ext cx="6081472" cy="6553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743314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 KẾ HỆ THỐNG ĐIỀU KHIỂN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FE984A0-78FA-45C4-15E8-9612E6347E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019300"/>
            <a:ext cx="8456033" cy="5943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05B16F1-25C2-0F80-E393-D61159E0E30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1866900"/>
            <a:ext cx="6081472" cy="6553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275479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 TRÌNH ỨNG DỤNG GIÁM SÁT VÀ ĐIỀU KHIỂN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7748573-A3A5-2CD8-F577-FD0D20A4AB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0089" y="2171700"/>
            <a:ext cx="12168663" cy="6400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865385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 TRÌNH ỨNG DỤNG GIÁM SÁT VÀ ĐIỀU KHIỂN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7748573-A3A5-2CD8-F577-FD0D20A4AB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0089" y="2171700"/>
            <a:ext cx="12168663" cy="6400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531948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 TRÌNH ỨNG DỤNG GIÁM SÁT VÀ ĐIỀU KHIỂN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7748573-A3A5-2CD8-F577-FD0D20A4AB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0089" y="2171700"/>
            <a:ext cx="12168663" cy="6400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871615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M VỤ CỦA ĐỒ ÁN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E3B8734-B841-BDB2-22C5-69BEB3068EDB}"/>
              </a:ext>
            </a:extLst>
          </p:cNvPr>
          <p:cNvSpPr/>
          <p:nvPr/>
        </p:nvSpPr>
        <p:spPr>
          <a:xfrm>
            <a:off x="990600" y="1869440"/>
            <a:ext cx="11887200" cy="2362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14386DA-63E9-666F-0864-5BEB1994B72B}"/>
              </a:ext>
            </a:extLst>
          </p:cNvPr>
          <p:cNvSpPr/>
          <p:nvPr/>
        </p:nvSpPr>
        <p:spPr>
          <a:xfrm>
            <a:off x="990600" y="4211320"/>
            <a:ext cx="11887200" cy="23622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71B707-930D-76A0-FF14-956417506D3D}"/>
              </a:ext>
            </a:extLst>
          </p:cNvPr>
          <p:cNvSpPr/>
          <p:nvPr/>
        </p:nvSpPr>
        <p:spPr>
          <a:xfrm>
            <a:off x="990600" y="6591300"/>
            <a:ext cx="11887200" cy="23622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B89900C-75F9-D11F-7417-0C41F1386B3A}"/>
              </a:ext>
            </a:extLst>
          </p:cNvPr>
          <p:cNvSpPr txBox="1"/>
          <p:nvPr/>
        </p:nvSpPr>
        <p:spPr>
          <a:xfrm>
            <a:off x="1219200" y="2171700"/>
            <a:ext cx="1135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Hệ thống Cơ khí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+ Nghiên cứu động học, động lực học của cánh tay robot 5 bậc tự do 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+ Thiết kế và chế tạo đầu tay gắp cho robot</a:t>
            </a:r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FAFAA6F-0462-F27A-D483-CB50F7D254E9}"/>
              </a:ext>
            </a:extLst>
          </p:cNvPr>
          <p:cNvSpPr txBox="1"/>
          <p:nvPr/>
        </p:nvSpPr>
        <p:spPr>
          <a:xfrm>
            <a:off x="1219200" y="4533900"/>
            <a:ext cx="1135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Hệ thống Điện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+ Nghiên cứu, kết nối mạch điện điều khiển cho hệ AC Servo nhiều trục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+ Nghiên cứu và viết chương trình điều khiển robot bằng PLC Mitsubishi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00E63DB-322D-BEAF-7953-8E2D3673F5B2}"/>
              </a:ext>
            </a:extLst>
          </p:cNvPr>
          <p:cNvSpPr txBox="1"/>
          <p:nvPr/>
        </p:nvSpPr>
        <p:spPr>
          <a:xfrm>
            <a:off x="1219200" y="6826091"/>
            <a:ext cx="11353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Lập trình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+ Thiết kế, lập trình giao diện mô phỏng trên MATLAB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+ Thiết kế, lập trình chương trình điều khiển và giám sát Robot bằng C# kết nối với MATLAB</a:t>
            </a:r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39347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733800" y="4000500"/>
            <a:ext cx="7467600" cy="8309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6998"/>
              </a:lnSpc>
            </a:pPr>
            <a:r>
              <a:rPr lang="en-US" sz="54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LUẬN</a:t>
            </a:r>
            <a:endParaRPr lang="en-US" sz="54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30787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QUẢ ĐẠT ĐƯỢC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AAF069E-1B61-59ED-E5A5-9400F54738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08125"/>
            <a:ext cx="3482975" cy="36353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CB47B11-82E4-56C1-0509-7A76CA7A66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0200" y="1508125"/>
            <a:ext cx="3733800" cy="37338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2AC5723-468E-B617-7F64-5DE16470F0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3025" y="1508124"/>
            <a:ext cx="4785182" cy="38449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46519B8-003B-4BE9-4B44-D5E16C1B72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1941" y="6134100"/>
            <a:ext cx="6378467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54762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QUẢ ĐẠT ĐƯỢC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0D3A18-423F-F454-15E7-B77220596C28}"/>
              </a:ext>
            </a:extLst>
          </p:cNvPr>
          <p:cNvSpPr txBox="1"/>
          <p:nvPr/>
        </p:nvSpPr>
        <p:spPr>
          <a:xfrm>
            <a:off x="7391400" y="5295900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VIDEO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42445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QUẢ ĐẠT ĐƯỢC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5819F46-DE0D-ADA7-46CD-34DF6754AE20}"/>
              </a:ext>
            </a:extLst>
          </p:cNvPr>
          <p:cNvSpPr txBox="1"/>
          <p:nvPr/>
        </p:nvSpPr>
        <p:spPr>
          <a:xfrm>
            <a:off x="1295400" y="2705100"/>
            <a:ext cx="12525375" cy="29512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sz="1800" b="1" ker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.1. Các vấn đề đã đạt được</a:t>
            </a:r>
            <a:endParaRPr lang="vi-VN" sz="1800" b="1" kern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vi-VN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Điều khiển được vị trí của cơ cấu chấp hành cuối theo quỹ đạo đường thẳng, đường tròn cho trước với độ chính xác khá cao.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vi-VN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Điều chỉnh được vận tốc của robot khi di chuyển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vi-VN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Xây dựng được ứng dụng điều khiển và giám sát hoạt động trên máy tính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vi-VN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 các bản vẽ 2D và 3D cho toàn bộ hệ thống khung cơ khí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Vẽ các bản vẽ điện cho hệ thống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82340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ẠN CHẾ VÀ HƯỚNG PHÁT TRIỂN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EF3011-89C1-CA31-E959-BBB11506F45D}"/>
              </a:ext>
            </a:extLst>
          </p:cNvPr>
          <p:cNvSpPr txBox="1"/>
          <p:nvPr/>
        </p:nvSpPr>
        <p:spPr>
          <a:xfrm>
            <a:off x="1371600" y="2171700"/>
            <a:ext cx="13639800" cy="55930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sz="1800" b="1" ker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.2. Các hạn chế của hệ thống</a:t>
            </a:r>
            <a:endParaRPr lang="vi-VN" sz="1800" b="1" kern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vi-VN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 điều khiển được vận tốc của cơ cấu chấp hành cuối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rình điều khiển còn bị delay nhiều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Phần tay gắp thiết kế còn khá lớn, chưa tối ưu về mặt thể tích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sz="1800" b="1" ker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.3 Các giải pháp và hướng phát triển trong tương lai</a:t>
            </a:r>
            <a:endParaRPr lang="vi-VN" sz="1800" b="1" kern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vi-VN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 dụng Jacobi nghịch để điều khiển thêm vận tốc khâu chấp hành cuối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hay thế MATLAB để sử dụng một nền tảng khác cho việc thể hiện vị trí và vẽ đồ thị để tối ưu hơn về mặt tốc độ  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hu gọn thiết kế của đầu tay gắp 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Phát triển thêm hệ thống băng tải kết hợp với Camera để tiến hành phân loại và sắp xếp hàng hóa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Phát triển thêm găng tay điều khiển không dây để tối ưu về mặt điều khiển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Xây dựng thêm các chương trình tạo quỹ đạo phức tạp hơn cho robot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84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ÁO CÁO</a:t>
            </a:r>
          </a:p>
        </p:txBody>
      </p:sp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id="{956B8C70-F078-5D79-E81E-1067D5A5ADC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56198824"/>
              </p:ext>
            </p:extLst>
          </p:nvPr>
        </p:nvGraphicFramePr>
        <p:xfrm>
          <a:off x="381000" y="2171700"/>
          <a:ext cx="16687799" cy="62865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4275062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733800" y="4000500"/>
            <a:ext cx="7467600" cy="8309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54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QUAN ĐỀ TÀI</a:t>
            </a:r>
            <a:endParaRPr lang="en-US" sz="54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42501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ẤP THIẾT CỦA ĐỀ TÀI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 descr="Robot xếp hàng lên pallet">
            <a:extLst>
              <a:ext uri="{FF2B5EF4-FFF2-40B4-BE49-F238E27FC236}">
                <a16:creationId xmlns:a16="http://schemas.microsoft.com/office/drawing/2014/main" id="{8A63DA5F-9C7E-7A17-AA5A-A0FBBB4C26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705100"/>
            <a:ext cx="5935270" cy="4038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0A8844F-BE01-A50A-0C6F-19A6777B7779}"/>
              </a:ext>
            </a:extLst>
          </p:cNvPr>
          <p:cNvSpPr txBox="1"/>
          <p:nvPr/>
        </p:nvSpPr>
        <p:spPr>
          <a:xfrm>
            <a:off x="7086600" y="3819435"/>
            <a:ext cx="9220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ăng cường năng suất lao động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Giảm chi phí về mặt nhân công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Giảm thiểu sai sót do con người gây r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Giảm thiểu rủi ro nguy hiểm xảy ra cho con người</a:t>
            </a:r>
            <a:endParaRPr lang="vi-VN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00542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ỤC TIÊU VÀ GIỚI HẠN ĐỀ TÀ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D748E3A-0042-472E-B7D1-B4F1064E3BAD}"/>
              </a:ext>
            </a:extLst>
          </p:cNvPr>
          <p:cNvSpPr txBox="1"/>
          <p:nvPr/>
        </p:nvSpPr>
        <p:spPr>
          <a:xfrm>
            <a:off x="1028700" y="1219737"/>
            <a:ext cx="16230600" cy="64758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Noto Sans Bold" panose="020B0604020202020204" charset="0"/>
                <a:cs typeface="Arial" panose="020B0604020202020204" pitchFamily="34" charset="0"/>
              </a:rPr>
              <a:t>Mục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Noto Sans Bold" panose="020B060402020202020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Noto Sans Bold" panose="020B0604020202020204" charset="0"/>
                <a:cs typeface="Arial" panose="020B0604020202020204" pitchFamily="34" charset="0"/>
              </a:rPr>
              <a:t>tiêu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Noto Sans Bold" panose="020B060402020202020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Noto Sans Bold" panose="020B0604020202020204" charset="0"/>
                <a:cs typeface="Arial" panose="020B0604020202020204" pitchFamily="34" charset="0"/>
              </a:rPr>
              <a:t>đề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Noto Sans Bold" panose="020B060402020202020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Noto Sans Bold" panose="020B0604020202020204" charset="0"/>
                <a:cs typeface="Arial" panose="020B0604020202020204" pitchFamily="34" charset="0"/>
              </a:rPr>
              <a:t>tài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Noto Sans Bold" panose="020B060402020202020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000000"/>
              </a:solidFill>
              <a:latin typeface="Arial" panose="020B0604020202020204" pitchFamily="34" charset="0"/>
              <a:ea typeface="Noto Sans Bold" panose="020B0604020202020204" charset="0"/>
              <a:cs typeface="Arial" panose="020B0604020202020204" pitchFamily="34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vi-VN" sz="2800" kern="1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ên cứu tính toán lí thuyết về động học vị trí, động lực học của robot 5 bậc tự do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vi-VN" sz="2800" kern="1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 toán quỹ đạo chuyển động cho đầu tay gắp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vi-VN" sz="2800" kern="1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iết kế đầu tay gắp cho robot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vi-VN" sz="2800" kern="1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iết kế giao diện điều khiển và giám sát robot trên máy tính</a:t>
            </a:r>
          </a:p>
          <a:p>
            <a:pPr>
              <a:lnSpc>
                <a:spcPct val="150000"/>
              </a:lnSpc>
            </a:pPr>
            <a:endParaRPr lang="vi-VN" sz="2800" kern="1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vi-VN" sz="2800" b="1">
                <a:latin typeface="Arial" panose="020B0604020202020204" pitchFamily="34" charset="0"/>
                <a:cs typeface="Arial" panose="020B0604020202020204" pitchFamily="34" charset="0"/>
              </a:rPr>
              <a:t>Giới </a:t>
            </a: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hạn đề tài: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vi-VN" sz="2800" kern="1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t cần gắp là dạng hình hộp chữ nhật, trọng lượng khoảng 1 Kg, vật liệu là bìa giấy</a:t>
            </a:r>
          </a:p>
          <a:p>
            <a:pPr>
              <a:lnSpc>
                <a:spcPct val="150000"/>
              </a:lnSpc>
            </a:pPr>
            <a:r>
              <a:rPr lang="vi-VN" sz="2800" kern="1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đặc trưng cho các hộp đựng linh kiện điện tử, các gói hàng nhỏ, ...) </a:t>
            </a:r>
          </a:p>
          <a:p>
            <a:pPr>
              <a:lnSpc>
                <a:spcPct val="150000"/>
              </a:lnSpc>
            </a:pPr>
            <a:endParaRPr lang="vi-VN" sz="28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96095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733800" y="4000500"/>
            <a:ext cx="8610600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lvl="0"/>
            <a:r>
              <a:rPr lang="en-US" sz="5400" b="1">
                <a:latin typeface="Arial" panose="020B0604020202020204" pitchFamily="34" charset="0"/>
                <a:cs typeface="Arial" panose="020B0604020202020204" pitchFamily="34" charset="0"/>
              </a:rPr>
              <a:t>QUY TRÌNH THỰC HIỆN</a:t>
            </a:r>
            <a:endParaRPr lang="vi-VN" sz="54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15454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ÊN CỨU ĐỘNG HỌC VÀ ĐỘNG LỰC HỌC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67A8E77-5F92-D32E-D9C4-072AA6A08B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9" y="2979593"/>
            <a:ext cx="9421645" cy="4526107"/>
          </a:xfrm>
          <a:prstGeom prst="rect">
            <a:avLst/>
          </a:prstGeom>
          <a:noFill/>
        </p:spPr>
      </p:pic>
      <p:sp>
        <p:nvSpPr>
          <p:cNvPr id="20" name="Rectangle 16">
            <a:extLst>
              <a:ext uri="{FF2B5EF4-FFF2-40B4-BE49-F238E27FC236}">
                <a16:creationId xmlns:a16="http://schemas.microsoft.com/office/drawing/2014/main" id="{5DD67B3C-BF80-5050-406F-D76292FCF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0560" y="4835524"/>
            <a:ext cx="279262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988A992-7837-1669-B5BD-0EEAA6730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949233"/>
              </p:ext>
            </p:extLst>
          </p:nvPr>
        </p:nvGraphicFramePr>
        <p:xfrm>
          <a:off x="10488443" y="4491358"/>
          <a:ext cx="4138380" cy="2817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01800" imgH="1168400" progId="Equation.DSMT4">
                  <p:embed/>
                </p:oleObj>
              </mc:Choice>
              <mc:Fallback>
                <p:oleObj name="Equation" r:id="rId3" imgW="1701800" imgH="1168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8443" y="4491358"/>
                        <a:ext cx="4138380" cy="2817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Diagram 29">
            <a:extLst>
              <a:ext uri="{FF2B5EF4-FFF2-40B4-BE49-F238E27FC236}">
                <a16:creationId xmlns:a16="http://schemas.microsoft.com/office/drawing/2014/main" id="{D9C09D70-59E1-6816-8961-1FDAAEBA399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81472600"/>
              </p:ext>
            </p:extLst>
          </p:nvPr>
        </p:nvGraphicFramePr>
        <p:xfrm>
          <a:off x="152400" y="394703"/>
          <a:ext cx="6819900" cy="27069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10503440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ÊN CỨU ĐỘNG HỌC VÀ ĐỘNG LỰC HỌC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5DD67B3C-BF80-5050-406F-D76292FCF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0560" y="4835524"/>
            <a:ext cx="279262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2" name="Diagram 21">
            <a:extLst>
              <a:ext uri="{FF2B5EF4-FFF2-40B4-BE49-F238E27FC236}">
                <a16:creationId xmlns:a16="http://schemas.microsoft.com/office/drawing/2014/main" id="{38524F17-DD68-EA56-8717-129DAC2A02B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172801227"/>
              </p:ext>
            </p:extLst>
          </p:nvPr>
        </p:nvGraphicFramePr>
        <p:xfrm>
          <a:off x="152400" y="394703"/>
          <a:ext cx="6819900" cy="27069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24" name="Picture 23">
            <a:extLst>
              <a:ext uri="{FF2B5EF4-FFF2-40B4-BE49-F238E27FC236}">
                <a16:creationId xmlns:a16="http://schemas.microsoft.com/office/drawing/2014/main" id="{BAEA3911-7EE7-64B3-2F12-F9305121BDD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3399" y="2417177"/>
            <a:ext cx="9849937" cy="3861623"/>
          </a:xfrm>
          <a:prstGeom prst="rect">
            <a:avLst/>
          </a:prstGeom>
        </p:spPr>
      </p:pic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4A3BD30-AC66-9987-CDAB-A0F0073A8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540527"/>
              </p:ext>
            </p:extLst>
          </p:nvPr>
        </p:nvGraphicFramePr>
        <p:xfrm>
          <a:off x="1066800" y="6772741"/>
          <a:ext cx="3162332" cy="644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2246" imgH="314731" progId="Equation.DSMT4">
                  <p:embed/>
                </p:oleObj>
              </mc:Choice>
              <mc:Fallback>
                <p:oleObj name="Equation" r:id="rId8" imgW="1542246" imgH="314731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4A3BD30-AC66-9987-CDAB-A0F0073A85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6800" y="6772741"/>
                        <a:ext cx="3162332" cy="644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2453D10-3BB6-FD00-4DE5-807D7CBCD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777116"/>
              </p:ext>
            </p:extLst>
          </p:nvPr>
        </p:nvGraphicFramePr>
        <p:xfrm>
          <a:off x="1066800" y="7586483"/>
          <a:ext cx="2051769" cy="566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9617" imgH="276516" progId="Equation.DSMT4">
                  <p:embed/>
                </p:oleObj>
              </mc:Choice>
              <mc:Fallback>
                <p:oleObj name="Equation" r:id="rId10" imgW="999617" imgH="276516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2453D10-3BB6-FD00-4DE5-807D7CBCDE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6800" y="7586483"/>
                        <a:ext cx="2051769" cy="566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796B710-3D85-A402-1812-6E08C8914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286613"/>
              </p:ext>
            </p:extLst>
          </p:nvPr>
        </p:nvGraphicFramePr>
        <p:xfrm>
          <a:off x="5542309" y="7517348"/>
          <a:ext cx="3162332" cy="58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4748" imgH="276516" progId="Equation.DSMT4">
                  <p:embed/>
                </p:oleObj>
              </mc:Choice>
              <mc:Fallback>
                <p:oleObj name="Equation" r:id="rId12" imgW="1494748" imgH="276516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9796B710-3D85-A402-1812-6E08C89143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42309" y="7517348"/>
                        <a:ext cx="3162332" cy="58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7743A88-0710-8D7C-2171-46FEA6551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788479"/>
              </p:ext>
            </p:extLst>
          </p:nvPr>
        </p:nvGraphicFramePr>
        <p:xfrm>
          <a:off x="5575093" y="8317179"/>
          <a:ext cx="2697392" cy="566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3115" imgH="238301" progId="Equation.DSMT4">
                  <p:embed/>
                </p:oleObj>
              </mc:Choice>
              <mc:Fallback>
                <p:oleObj name="Equation" r:id="rId14" imgW="1133115" imgH="238301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7743A88-0710-8D7C-2171-46FEA65512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75093" y="8317179"/>
                        <a:ext cx="2697392" cy="566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D3B015A-EB9D-3B58-29B0-DF0B93562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238403"/>
              </p:ext>
            </p:extLst>
          </p:nvPr>
        </p:nvGraphicFramePr>
        <p:xfrm>
          <a:off x="5622825" y="6811822"/>
          <a:ext cx="3001300" cy="566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61609" imgH="257409" progId="Equation.DSMT4">
                  <p:embed/>
                </p:oleObj>
              </mc:Choice>
              <mc:Fallback>
                <p:oleObj name="Equation" r:id="rId16" imgW="1361609" imgH="257409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3D3B015A-EB9D-3B58-29B0-DF0B935625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22825" y="6811822"/>
                        <a:ext cx="3001300" cy="566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66E1881F-7183-E9D2-0EB7-301314BFE1DF}"/>
              </a:ext>
            </a:extLst>
          </p:cNvPr>
          <p:cNvPicPr>
            <a:picLocks noChangeAspect="1"/>
          </p:cNvPicPr>
          <p:nvPr/>
        </p:nvPicPr>
        <p:blipFill rotWithShape="1">
          <a:blip r:embed="rId18"/>
          <a:srcRect r="7003" b="11412"/>
          <a:stretch/>
        </p:blipFill>
        <p:spPr>
          <a:xfrm>
            <a:off x="12945534" y="1247192"/>
            <a:ext cx="4800600" cy="363405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52577F0-F546-77A8-F9A8-58B4D7C845E9}"/>
              </a:ext>
            </a:extLst>
          </p:cNvPr>
          <p:cNvPicPr>
            <a:picLocks noChangeAspect="1"/>
          </p:cNvPicPr>
          <p:nvPr/>
        </p:nvPicPr>
        <p:blipFill rotWithShape="1">
          <a:blip r:embed="rId19"/>
          <a:srcRect l="18488" t="3918" r="18335"/>
          <a:stretch/>
        </p:blipFill>
        <p:spPr bwMode="auto">
          <a:xfrm>
            <a:off x="12954002" y="5102684"/>
            <a:ext cx="4800599" cy="482932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352671429"/>
      </p:ext>
    </p:extLst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627</TotalTime>
  <Words>1011</Words>
  <Application>Microsoft Office PowerPoint</Application>
  <PresentationFormat>Custom</PresentationFormat>
  <Paragraphs>123</Paragraphs>
  <Slides>24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Wingdings 3</vt:lpstr>
      <vt:lpstr>Trebuchet MS</vt:lpstr>
      <vt:lpstr>Times New Roman</vt:lpstr>
      <vt:lpstr>Calibri</vt:lpstr>
      <vt:lpstr>Cambria Math</vt:lpstr>
      <vt:lpstr>Facet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êm nội dung thân văn bản</dc:title>
  <dc:creator>ADMIN</dc:creator>
  <cp:lastModifiedBy>Hiểu Trần</cp:lastModifiedBy>
  <cp:revision>102</cp:revision>
  <dcterms:created xsi:type="dcterms:W3CDTF">2006-08-16T00:00:00Z</dcterms:created>
  <dcterms:modified xsi:type="dcterms:W3CDTF">2024-01-04T15:45:58Z</dcterms:modified>
  <dc:identifier>DAFG0u5lwi8</dc:identifier>
</cp:coreProperties>
</file>